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F06983C" w14:textId="77777777" w:rsidR="00483107" w:rsidRDefault="00483107" w:rsidP="00C23FCB">
      <w:pPr>
        <w:rPr>
          <w:b/>
        </w:rPr>
      </w:pPr>
      <w:r w:rsidRPr="00320FFE">
        <w:rPr>
          <w:rFonts w:ascii="Cambria" w:hAnsi="Cambria"/>
          <w:noProof/>
        </w:rPr>
        <mc:AlternateContent>
          <mc:Choice Requires="wpg">
            <w:drawing>
              <wp:anchor distT="0" distB="0" distL="114300" distR="114300" simplePos="0" relativeHeight="251654656" behindDoc="0" locked="0" layoutInCell="1" allowOverlap="1" wp14:anchorId="75426B97" wp14:editId="5DA5D339">
                <wp:simplePos x="0" y="0"/>
                <wp:positionH relativeFrom="column">
                  <wp:posOffset>-9525</wp:posOffset>
                </wp:positionH>
                <wp:positionV relativeFrom="paragraph">
                  <wp:posOffset>76200</wp:posOffset>
                </wp:positionV>
                <wp:extent cx="5936606" cy="213360"/>
                <wp:effectExtent l="0" t="0" r="26670" b="0"/>
                <wp:wrapNone/>
                <wp:docPr id="26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36606" cy="213360"/>
                          <a:chOff x="957836" y="361778"/>
                          <a:chExt cx="5936891" cy="213360"/>
                        </a:xfrm>
                      </wpg:grpSpPr>
                      <wpg:grpSp>
                        <wpg:cNvPr id="28" name="Group 28"/>
                        <wpg:cNvGrpSpPr/>
                        <wpg:grpSpPr>
                          <a:xfrm>
                            <a:off x="957836" y="361778"/>
                            <a:ext cx="4198811" cy="213360"/>
                            <a:chOff x="957836" y="361778"/>
                            <a:chExt cx="4198811" cy="213360"/>
                          </a:xfrm>
                        </wpg:grpSpPr>
                        <wps:wsp>
                          <wps:cNvPr id="29" name="TextBox 8"/>
                          <wps:cNvSpPr txBox="1"/>
                          <wps:spPr>
                            <a:xfrm>
                              <a:off x="957836" y="361778"/>
                              <a:ext cx="1105586" cy="213360"/>
                            </a:xfrm>
                            <a:prstGeom prst="rect">
                              <a:avLst/>
                            </a:prstGeom>
                          </wps:spPr>
                          <wps:txbx>
                            <w:txbxContent>
                              <w:p w14:paraId="6F1EF8A2" w14:textId="77777777" w:rsidR="00483107" w:rsidRDefault="00483107" w:rsidP="00483107">
                                <w:pPr>
                                  <w:spacing w:line="336" w:lineRule="exact"/>
                                  <w:rPr>
                                    <w:sz w:val="24"/>
                                  </w:rPr>
                                </w:pPr>
                                <w:bookmarkStart w:id="0" w:name="_Hlk107469838"/>
                                <w:bookmarkEnd w:id="0"/>
                                <w:r>
                                  <w:rPr>
                                    <w:rFonts w:ascii="Bahnschrift" w:hAnsi="Bahnschrift"/>
                                    <w:color w:val="000000"/>
                                    <w:kern w:val="24"/>
                                    <w:szCs w:val="28"/>
                                  </w:rPr>
                                  <w:t>HỌ TÊN:</w:t>
                                </w:r>
                              </w:p>
                            </w:txbxContent>
                          </wps:txbx>
                          <wps:bodyPr lIns="0" tIns="0" rIns="0" bIns="0" rtlCol="0" anchor="t">
                            <a:spAutoFit/>
                          </wps:bodyPr>
                        </wps:wsp>
                        <wps:wsp>
                          <wps:cNvPr id="30" name="AutoShape 10"/>
                          <wps:cNvCnPr/>
                          <wps:spPr>
                            <a:xfrm>
                              <a:off x="1617886" y="523897"/>
                              <a:ext cx="3538761" cy="0"/>
                            </a:xfrm>
                            <a:prstGeom prst="line">
                              <a:avLst/>
                            </a:prstGeom>
                            <a:ln w="9525" cap="rnd">
                              <a:solidFill>
                                <a:srgbClr val="000000"/>
                              </a:solidFill>
                              <a:prstDash val="solid"/>
                              <a:headEnd type="none" w="sm" len="sm"/>
                              <a:tailEnd type="none" w="sm" len="sm"/>
                            </a:ln>
                          </wps:spPr>
                          <wps:bodyPr/>
                        </wps:wsp>
                      </wpg:grpSp>
                      <wpg:grpSp>
                        <wpg:cNvPr id="34" name="Group 34"/>
                        <wpg:cNvGrpSpPr/>
                        <wpg:grpSpPr>
                          <a:xfrm>
                            <a:off x="5226789" y="361778"/>
                            <a:ext cx="1667938" cy="213360"/>
                            <a:chOff x="5226789" y="361778"/>
                            <a:chExt cx="1667938" cy="213360"/>
                          </a:xfrm>
                        </wpg:grpSpPr>
                        <wps:wsp>
                          <wps:cNvPr id="36" name="TextBox 9"/>
                          <wps:cNvSpPr txBox="1"/>
                          <wps:spPr>
                            <a:xfrm>
                              <a:off x="5226789" y="361778"/>
                              <a:ext cx="1105586" cy="213360"/>
                            </a:xfrm>
                            <a:prstGeom prst="rect">
                              <a:avLst/>
                            </a:prstGeom>
                          </wps:spPr>
                          <wps:txbx>
                            <w:txbxContent>
                              <w:p w14:paraId="23EB7514" w14:textId="77777777" w:rsidR="00483107" w:rsidRDefault="00483107" w:rsidP="00483107">
                                <w:pPr>
                                  <w:spacing w:line="336" w:lineRule="exact"/>
                                  <w:rPr>
                                    <w:sz w:val="24"/>
                                  </w:rPr>
                                </w:pPr>
                                <w:r>
                                  <w:rPr>
                                    <w:rFonts w:ascii="Bahnschrift" w:hAnsi="Bahnschrift"/>
                                    <w:color w:val="000000"/>
                                    <w:kern w:val="24"/>
                                    <w:szCs w:val="28"/>
                                  </w:rPr>
                                  <w:t xml:space="preserve">LỚP: </w:t>
                                </w:r>
                              </w:p>
                            </w:txbxContent>
                          </wps:txbx>
                          <wps:bodyPr lIns="0" tIns="0" rIns="0" bIns="0" rtlCol="0" anchor="t">
                            <a:spAutoFit/>
                          </wps:bodyPr>
                        </wps:wsp>
                        <wps:wsp>
                          <wps:cNvPr id="38" name="AutoShape 11"/>
                          <wps:cNvCnPr/>
                          <wps:spPr>
                            <a:xfrm>
                              <a:off x="5619990" y="514372"/>
                              <a:ext cx="1274737" cy="0"/>
                            </a:xfrm>
                            <a:prstGeom prst="line">
                              <a:avLst/>
                            </a:prstGeom>
                            <a:ln w="9525" cap="rnd">
                              <a:solidFill>
                                <a:srgbClr val="000000"/>
                              </a:solidFill>
                              <a:prstDash val="solid"/>
                              <a:headEnd type="none" w="sm" len="sm"/>
                              <a:tailEnd type="none" w="sm" len="sm"/>
                            </a:ln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75426B97" id="Group 13" o:spid="_x0000_s1026" style="position:absolute;margin-left:-.75pt;margin-top:6pt;width:467.45pt;height:16.8pt;z-index:251654656;mso-width-relative:margin" coordorigin="9578,3617" coordsize="59368,21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">
                <v:group id="Group 28" o:spid="_x0000_s1027" style="position:absolute;left:9578;top:3617;width:41988;height:2134" coordorigin="9578,3617" coordsize="41988,21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Box 8" o:spid="_x0000_s1028" type="#_x0000_t202" style="position:absolute;left:9578;top:3617;width:11056;height:21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" filled="f" stroked="f">
                    <v:textbox style="mso-fit-shape-to-text:t" inset="0,0,0,0">
                      <w:txbxContent>
                        <w:p w14:paraId="6F1EF8A2" w14:textId="77777777" w:rsidR="00483107" w:rsidRDefault="00483107" w:rsidP="00483107">
                          <w:pPr>
                            <w:spacing w:line="336" w:lineRule="exact"/>
                            <w:rPr>
                              <w:sz w:val="24"/>
                            </w:rPr>
                          </w:pPr>
                          <w:bookmarkStart w:id="1" w:name="_Hlk107469838"/>
                          <w:bookmarkEnd w:id="1"/>
                          <w:r>
                            <w:rPr>
                              <w:rFonts w:ascii="Bahnschrift" w:hAnsi="Bahnschrift"/>
                              <w:color w:val="000000"/>
                              <w:kern w:val="24"/>
                              <w:szCs w:val="28"/>
                            </w:rPr>
                            <w:t>HỌ TÊN:</w:t>
                          </w:r>
                        </w:p>
                      </w:txbxContent>
                    </v:textbox>
                  </v:shape>
                  <v:line id="AutoShape 10" o:spid="_x0000_s1029" style="position:absolute;visibility:visible;mso-wrap-style:square" from="16178,5238" to="51566,52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">
                    <v:stroke startarrowwidth="narrow" startarrowlength="short" endarrowwidth="narrow" endarrowlength="short" endcap="round"/>
                  </v:line>
                </v:group>
                <v:group id="Group 34" o:spid="_x0000_s1030" style="position:absolute;left:52267;top:3617;width:16680;height:2134" coordorigin="52267,3617" coordsize="16679,21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<v:shape id="TextBox 9" o:spid="_x0000_s1031" type="#_x0000_t202" style="position:absolute;left:52267;top:3617;width:11056;height:21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" filled="f" stroked="f">
                    <v:textbox style="mso-fit-shape-to-text:t" inset="0,0,0,0">
                      <w:txbxContent>
                        <w:p w14:paraId="23EB7514" w14:textId="77777777" w:rsidR="00483107" w:rsidRDefault="00483107" w:rsidP="00483107">
                          <w:pPr>
                            <w:spacing w:line="336" w:lineRule="exact"/>
                            <w:rPr>
                              <w:sz w:val="24"/>
                            </w:rPr>
                          </w:pPr>
                          <w:r>
                            <w:rPr>
                              <w:rFonts w:ascii="Bahnschrift" w:hAnsi="Bahnschrift"/>
                              <w:color w:val="000000"/>
                              <w:kern w:val="24"/>
                              <w:szCs w:val="28"/>
                            </w:rPr>
                            <w:t xml:space="preserve">LỚP: </w:t>
                          </w:r>
                        </w:p>
                      </w:txbxContent>
                    </v:textbox>
                  </v:shape>
                  <v:line id="AutoShape 11" o:spid="_x0000_s1032" style="position:absolute;visibility:visible;mso-wrap-style:square" from="56199,5143" to="68947,5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">
                    <v:stroke startarrowwidth="narrow" startarrowlength="short" endarrowwidth="narrow" endarrowlength="short" endcap="round"/>
                  </v:line>
                </v:group>
              </v:group>
            </w:pict>
          </mc:Fallback>
        </mc:AlternateContent>
      </w:r>
    </w:p>
    <w:p w14:paraId="159CACC6" w14:textId="77777777" w:rsidR="00483107" w:rsidRDefault="00B72919" w:rsidP="00C23FCB">
      <w:pPr>
        <w:rPr>
          <w:b/>
        </w:rPr>
      </w:pPr>
      <w:r>
        <w:rPr>
          <w:rFonts w:ascii="Cambria" w:hAnsi="Cambria"/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2E53C50F" wp14:editId="3DA52865">
                <wp:simplePos x="0" y="0"/>
                <wp:positionH relativeFrom="column">
                  <wp:posOffset>1565275</wp:posOffset>
                </wp:positionH>
                <wp:positionV relativeFrom="paragraph">
                  <wp:posOffset>147320</wp:posOffset>
                </wp:positionV>
                <wp:extent cx="3086100" cy="533400"/>
                <wp:effectExtent l="0" t="0" r="0" b="0"/>
                <wp:wrapNone/>
                <wp:docPr id="2" name="Rounded 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86100" cy="533400"/>
                        </a:xfrm>
                        <a:prstGeom prst="roundRect">
                          <a:avLst/>
                        </a:prstGeom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999E569" w14:textId="634DE7BB" w:rsidR="00771007" w:rsidRDefault="00771007" w:rsidP="00771007">
                            <w:pPr>
                              <w:jc w:val="center"/>
                            </w:pPr>
                            <w:r w:rsidRPr="00B84673">
                              <w:rPr>
                                <w:b/>
                                <w:color w:val="000000" w:themeColor="text1"/>
                                <w:sz w:val="40"/>
                              </w:rPr>
                              <w:t xml:space="preserve">MÔN TOÁN – TUẦN </w:t>
                            </w:r>
                            <w:r w:rsidR="009F4C02">
                              <w:rPr>
                                <w:b/>
                                <w:color w:val="000000" w:themeColor="text1"/>
                                <w:sz w:val="40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2E53C50F" id="Rounded Rectangle 2" o:spid="_x0000_s1033" style="position:absolute;margin-left:123.25pt;margin-top:11.6pt;width:243pt;height:42pt;z-index:2516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" fillcolor="#d6e3bc [1302]" stroked="f" strokeweight="2pt">
                <v:textbox>
                  <w:txbxContent>
                    <w:p w14:paraId="1999E569" w14:textId="634DE7BB" w:rsidR="00771007" w:rsidRDefault="00771007" w:rsidP="00771007">
                      <w:pPr>
                        <w:jc w:val="center"/>
                      </w:pPr>
                      <w:r w:rsidRPr="00B84673">
                        <w:rPr>
                          <w:b/>
                          <w:color w:val="000000" w:themeColor="text1"/>
                          <w:sz w:val="40"/>
                        </w:rPr>
                        <w:t xml:space="preserve">MÔN TOÁN – TUẦN </w:t>
                      </w:r>
                      <w:r w:rsidR="009F4C02">
                        <w:rPr>
                          <w:b/>
                          <w:color w:val="000000" w:themeColor="text1"/>
                          <w:sz w:val="40"/>
                        </w:rPr>
                        <w:t>4</w:t>
                      </w:r>
                    </w:p>
                  </w:txbxContent>
                </v:textbox>
              </v:roundrect>
            </w:pict>
          </mc:Fallback>
        </mc:AlternateContent>
      </w:r>
    </w:p>
    <w:p w14:paraId="369CE17A" w14:textId="77777777" w:rsidR="00B72919" w:rsidRDefault="00B72919" w:rsidP="00C23FCB">
      <w:pPr>
        <w:rPr>
          <w:b/>
        </w:rPr>
      </w:pPr>
    </w:p>
    <w:p w14:paraId="3B82CBFA" w14:textId="77777777" w:rsidR="00483107" w:rsidRDefault="00483107" w:rsidP="00C23FCB">
      <w:pPr>
        <w:rPr>
          <w:b/>
        </w:rPr>
      </w:pPr>
    </w:p>
    <w:p w14:paraId="00D91E5F" w14:textId="3ECF3F05" w:rsidR="009F4C02" w:rsidRPr="00756C3D" w:rsidRDefault="00D75261" w:rsidP="002A585D">
      <w:pPr>
        <w:spacing w:line="360" w:lineRule="auto"/>
        <w:rPr>
          <w:sz w:val="26"/>
          <w:szCs w:val="26"/>
          <w:lang w:val="vi-VN"/>
        </w:rPr>
      </w:pPr>
      <w:r>
        <w:rPr>
          <w:b/>
          <w:i/>
          <w:szCs w:val="28"/>
        </w:rPr>
        <w:t xml:space="preserve">   </w:t>
      </w:r>
      <w:r w:rsidR="00663A2F" w:rsidRPr="00756C3D">
        <w:rPr>
          <w:b/>
          <w:bCs/>
          <w:sz w:val="26"/>
          <w:szCs w:val="26"/>
        </w:rPr>
        <w:t>Bài 1</w:t>
      </w:r>
      <w:r w:rsidR="009F4C02" w:rsidRPr="00756C3D">
        <w:rPr>
          <w:b/>
          <w:bCs/>
          <w:sz w:val="26"/>
          <w:szCs w:val="26"/>
        </w:rPr>
        <w:t xml:space="preserve">:      </w:t>
      </w:r>
      <w:r w:rsidR="009F4C02" w:rsidRPr="00756C3D">
        <w:rPr>
          <w:sz w:val="26"/>
          <w:szCs w:val="26"/>
        </w:rPr>
        <w:t>4</w:t>
      </w:r>
      <w:r w:rsidR="009F4C02" w:rsidRPr="00756C3D">
        <w:rPr>
          <w:sz w:val="26"/>
          <w:szCs w:val="26"/>
          <w:lang w:val="vi-VN"/>
        </w:rPr>
        <w:t xml:space="preserve"> tạ = ............. kg</w:t>
      </w:r>
      <w:r w:rsidR="002A585D" w:rsidRPr="00756C3D">
        <w:rPr>
          <w:sz w:val="26"/>
          <w:szCs w:val="26"/>
        </w:rPr>
        <w:t xml:space="preserve"> . </w:t>
      </w:r>
      <w:r w:rsidR="009F4C02" w:rsidRPr="00756C3D">
        <w:rPr>
          <w:sz w:val="26"/>
          <w:szCs w:val="26"/>
          <w:lang w:val="vi-VN"/>
        </w:rPr>
        <w:t xml:space="preserve">Số thích hợp điền vào chỗ chấm là: </w:t>
      </w:r>
    </w:p>
    <w:p w14:paraId="67CF5BCF" w14:textId="3B1F9B2A" w:rsidR="002A585D" w:rsidRPr="00756C3D" w:rsidRDefault="002A585D" w:rsidP="002A585D">
      <w:pPr>
        <w:pStyle w:val="ListParagraph"/>
        <w:numPr>
          <w:ilvl w:val="0"/>
          <w:numId w:val="1"/>
        </w:num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rPr>
          <w:sz w:val="26"/>
          <w:szCs w:val="26"/>
        </w:rPr>
      </w:pPr>
      <w:r w:rsidRPr="00756C3D">
        <w:rPr>
          <w:sz w:val="26"/>
          <w:szCs w:val="26"/>
        </w:rPr>
        <w:t>40 kg                    b. 400 kg               c. 4000 kg                d. 40000 kg</w:t>
      </w:r>
      <w:r w:rsidR="00D75261" w:rsidRPr="00756C3D">
        <w:rPr>
          <w:sz w:val="26"/>
          <w:szCs w:val="26"/>
        </w:rPr>
        <w:t xml:space="preserve"> </w:t>
      </w:r>
    </w:p>
    <w:p w14:paraId="7117A8FF" w14:textId="77777777" w:rsidR="00924ABD" w:rsidRPr="00756C3D" w:rsidRDefault="00924ABD" w:rsidP="00924ABD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rPr>
          <w:rStyle w:val="Strong"/>
          <w:sz w:val="26"/>
          <w:szCs w:val="26"/>
        </w:rPr>
      </w:pPr>
      <w:r w:rsidRPr="00756C3D">
        <w:rPr>
          <w:sz w:val="26"/>
          <w:szCs w:val="26"/>
        </w:rPr>
        <w:t xml:space="preserve">  </w:t>
      </w:r>
      <w:r w:rsidR="00D75261" w:rsidRPr="00756C3D">
        <w:rPr>
          <w:sz w:val="26"/>
          <w:szCs w:val="26"/>
        </w:rPr>
        <w:t xml:space="preserve"> </w:t>
      </w:r>
      <w:r w:rsidR="0002523F" w:rsidRPr="00756C3D">
        <w:rPr>
          <w:b/>
          <w:bCs/>
          <w:sz w:val="26"/>
          <w:szCs w:val="26"/>
        </w:rPr>
        <w:t>Bài 2</w:t>
      </w:r>
      <w:r w:rsidR="00A42411" w:rsidRPr="00756C3D">
        <w:rPr>
          <w:sz w:val="26"/>
          <w:szCs w:val="26"/>
        </w:rPr>
        <w:t>.</w:t>
      </w:r>
      <w:r w:rsidR="0002523F" w:rsidRPr="00756C3D">
        <w:rPr>
          <w:sz w:val="26"/>
          <w:szCs w:val="26"/>
        </w:rPr>
        <w:t xml:space="preserve"> </w:t>
      </w:r>
      <w:r w:rsidR="0068682C" w:rsidRPr="00756C3D">
        <w:rPr>
          <w:sz w:val="26"/>
          <w:szCs w:val="26"/>
        </w:rPr>
        <w:t xml:space="preserve"> </w:t>
      </w:r>
      <w:r w:rsidRPr="00756C3D">
        <w:rPr>
          <w:rStyle w:val="Strong"/>
          <w:b w:val="0"/>
          <w:bCs w:val="0"/>
          <w:i/>
          <w:iCs/>
          <w:sz w:val="26"/>
          <w:szCs w:val="26"/>
        </w:rPr>
        <w:t>Hai đường thẳng song song có đặc điểm gì</w:t>
      </w:r>
    </w:p>
    <w:p w14:paraId="1055BCA0" w14:textId="7B346677" w:rsidR="00924ABD" w:rsidRPr="00756C3D" w:rsidRDefault="00055122" w:rsidP="00924ABD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rPr>
          <w:i/>
          <w:sz w:val="26"/>
          <w:szCs w:val="26"/>
        </w:rPr>
      </w:pPr>
      <w:r w:rsidRPr="00756C3D">
        <w:rPr>
          <w:sz w:val="26"/>
          <w:szCs w:val="26"/>
        </w:rPr>
        <w:t xml:space="preserve">    </w:t>
      </w:r>
      <w:r w:rsidR="00924ABD" w:rsidRPr="00756C3D">
        <w:rPr>
          <w:sz w:val="26"/>
          <w:szCs w:val="26"/>
        </w:rPr>
        <w:t xml:space="preserve"> a. Cắt nhau tại một điểm              b. Không bao giờ cắt nhau</w:t>
      </w:r>
      <w:r w:rsidR="00924ABD" w:rsidRPr="00756C3D">
        <w:rPr>
          <w:sz w:val="26"/>
          <w:szCs w:val="26"/>
        </w:rPr>
        <w:br/>
      </w:r>
      <w:r w:rsidRPr="00756C3D">
        <w:rPr>
          <w:sz w:val="26"/>
          <w:szCs w:val="26"/>
        </w:rPr>
        <w:t xml:space="preserve">     </w:t>
      </w:r>
      <w:r w:rsidR="00924ABD" w:rsidRPr="00756C3D">
        <w:rPr>
          <w:sz w:val="26"/>
          <w:szCs w:val="26"/>
        </w:rPr>
        <w:t>c. Cắt nhau tại hai điểm                d. Cắt nhau tại ba điểm</w:t>
      </w:r>
      <w:r w:rsidR="00D75261" w:rsidRPr="00756C3D">
        <w:rPr>
          <w:i/>
          <w:sz w:val="26"/>
          <w:szCs w:val="26"/>
        </w:rPr>
        <w:t xml:space="preserve">  </w:t>
      </w:r>
    </w:p>
    <w:p w14:paraId="5FD44E2C" w14:textId="77777777" w:rsidR="00055122" w:rsidRPr="00756C3D" w:rsidRDefault="00D75261" w:rsidP="00055122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rPr>
          <w:sz w:val="26"/>
          <w:szCs w:val="26"/>
        </w:rPr>
      </w:pPr>
      <w:r w:rsidRPr="00756C3D">
        <w:rPr>
          <w:i/>
          <w:sz w:val="26"/>
          <w:szCs w:val="26"/>
        </w:rPr>
        <w:t xml:space="preserve"> </w:t>
      </w:r>
      <w:r w:rsidR="00FF5169" w:rsidRPr="00756C3D">
        <w:rPr>
          <w:b/>
          <w:bCs/>
          <w:sz w:val="26"/>
          <w:szCs w:val="26"/>
        </w:rPr>
        <w:t>Bài 3</w:t>
      </w:r>
      <w:r w:rsidR="00A42411" w:rsidRPr="00756C3D">
        <w:rPr>
          <w:sz w:val="26"/>
          <w:szCs w:val="26"/>
        </w:rPr>
        <w:t>.</w:t>
      </w:r>
      <w:r w:rsidR="00FF5169" w:rsidRPr="00756C3D">
        <w:rPr>
          <w:sz w:val="26"/>
          <w:szCs w:val="26"/>
        </w:rPr>
        <w:t xml:space="preserve"> </w:t>
      </w:r>
      <w:r w:rsidR="00055122" w:rsidRPr="00756C3D">
        <w:rPr>
          <w:rStyle w:val="Strong"/>
          <w:sz w:val="26"/>
          <w:szCs w:val="26"/>
        </w:rPr>
        <w:t>Góc vuông có số đo là bao nhiêu độ?</w:t>
      </w:r>
      <w:r w:rsidR="00055122" w:rsidRPr="00756C3D">
        <w:rPr>
          <w:sz w:val="26"/>
          <w:szCs w:val="26"/>
        </w:rPr>
        <w:t xml:space="preserve"> </w:t>
      </w:r>
    </w:p>
    <w:p w14:paraId="33124637" w14:textId="33540F39" w:rsidR="00055122" w:rsidRPr="00756C3D" w:rsidRDefault="00055122" w:rsidP="00055122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rPr>
          <w:sz w:val="26"/>
          <w:szCs w:val="26"/>
        </w:rPr>
      </w:pPr>
      <w:r w:rsidRPr="00756C3D">
        <w:rPr>
          <w:sz w:val="26"/>
          <w:szCs w:val="26"/>
        </w:rPr>
        <w:t xml:space="preserve">     a. 30 độ                b. 60 độ                    c. 90 độ               d. 120 độ</w:t>
      </w:r>
    </w:p>
    <w:p w14:paraId="19C56F52" w14:textId="27AC3554" w:rsidR="00037171" w:rsidRPr="00756C3D" w:rsidRDefault="00592205" w:rsidP="00037171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  <w:rPr>
          <w:sz w:val="26"/>
          <w:szCs w:val="26"/>
          <w:lang w:val="vi-VN"/>
        </w:rPr>
      </w:pPr>
      <w:r w:rsidRPr="00756C3D">
        <w:rPr>
          <w:b/>
          <w:bCs/>
          <w:sz w:val="26"/>
          <w:szCs w:val="26"/>
        </w:rPr>
        <w:t xml:space="preserve">Bài 4. </w:t>
      </w:r>
      <w:r w:rsidR="00037171" w:rsidRPr="00756C3D">
        <w:rPr>
          <w:sz w:val="26"/>
          <w:szCs w:val="26"/>
          <w:lang w:val="vi-VN"/>
        </w:rPr>
        <w:t xml:space="preserve">Giá trị của chữ số </w:t>
      </w:r>
      <w:r w:rsidR="00037171" w:rsidRPr="00756C3D">
        <w:rPr>
          <w:sz w:val="26"/>
          <w:szCs w:val="26"/>
        </w:rPr>
        <w:t>7</w:t>
      </w:r>
      <w:r w:rsidR="00037171" w:rsidRPr="00756C3D">
        <w:rPr>
          <w:sz w:val="26"/>
          <w:szCs w:val="26"/>
          <w:lang w:val="vi-VN"/>
        </w:rPr>
        <w:t xml:space="preserve"> trong số 4 </w:t>
      </w:r>
      <w:r w:rsidR="00037171" w:rsidRPr="00756C3D">
        <w:rPr>
          <w:sz w:val="26"/>
          <w:szCs w:val="26"/>
        </w:rPr>
        <w:t>7</w:t>
      </w:r>
      <w:r w:rsidR="00037171" w:rsidRPr="00756C3D">
        <w:rPr>
          <w:sz w:val="26"/>
          <w:szCs w:val="26"/>
          <w:lang w:val="vi-VN"/>
        </w:rPr>
        <w:t>56 980 là:</w:t>
      </w:r>
    </w:p>
    <w:p w14:paraId="464C531D" w14:textId="0AF08C4D" w:rsidR="00037171" w:rsidRPr="00756C3D" w:rsidRDefault="00037171" w:rsidP="00037171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  <w:rPr>
          <w:sz w:val="26"/>
          <w:szCs w:val="26"/>
          <w:lang w:val="vi-VN"/>
        </w:rPr>
      </w:pPr>
      <w:r w:rsidRPr="00756C3D">
        <w:rPr>
          <w:b/>
          <w:bCs/>
          <w:sz w:val="26"/>
          <w:szCs w:val="26"/>
        </w:rPr>
        <w:tab/>
        <w:t xml:space="preserve">A. </w:t>
      </w:r>
      <w:r w:rsidRPr="00756C3D">
        <w:rPr>
          <w:sz w:val="26"/>
          <w:szCs w:val="26"/>
        </w:rPr>
        <w:t>7</w:t>
      </w:r>
      <w:r w:rsidRPr="00756C3D">
        <w:rPr>
          <w:sz w:val="26"/>
          <w:szCs w:val="26"/>
          <w:lang w:val="vi-VN"/>
        </w:rPr>
        <w:t>00 000</w:t>
      </w:r>
      <w:r w:rsidRPr="00756C3D">
        <w:rPr>
          <w:b/>
          <w:bCs/>
          <w:sz w:val="26"/>
          <w:szCs w:val="26"/>
        </w:rPr>
        <w:tab/>
        <w:t xml:space="preserve">B. </w:t>
      </w:r>
      <w:r w:rsidRPr="00756C3D">
        <w:rPr>
          <w:sz w:val="26"/>
          <w:szCs w:val="26"/>
        </w:rPr>
        <w:t>7</w:t>
      </w:r>
      <w:r w:rsidRPr="00756C3D">
        <w:rPr>
          <w:b/>
          <w:bCs/>
          <w:sz w:val="26"/>
          <w:szCs w:val="26"/>
        </w:rPr>
        <w:tab/>
        <w:t xml:space="preserve">C. </w:t>
      </w:r>
      <w:r w:rsidRPr="00756C3D">
        <w:rPr>
          <w:sz w:val="26"/>
          <w:szCs w:val="26"/>
        </w:rPr>
        <w:t>7</w:t>
      </w:r>
      <w:r w:rsidRPr="00756C3D">
        <w:rPr>
          <w:sz w:val="26"/>
          <w:szCs w:val="26"/>
          <w:lang w:val="vi-VN"/>
        </w:rPr>
        <w:t>00</w:t>
      </w:r>
      <w:r w:rsidRPr="00756C3D">
        <w:rPr>
          <w:b/>
          <w:bCs/>
          <w:sz w:val="26"/>
          <w:szCs w:val="26"/>
        </w:rPr>
        <w:tab/>
        <w:t xml:space="preserve">D. </w:t>
      </w:r>
      <w:r w:rsidRPr="00756C3D">
        <w:rPr>
          <w:sz w:val="26"/>
          <w:szCs w:val="26"/>
        </w:rPr>
        <w:t>7</w:t>
      </w:r>
      <w:r w:rsidRPr="00756C3D">
        <w:rPr>
          <w:sz w:val="26"/>
          <w:szCs w:val="26"/>
          <w:lang w:val="vi-VN"/>
        </w:rPr>
        <w:t xml:space="preserve"> 000 000</w:t>
      </w:r>
    </w:p>
    <w:p w14:paraId="2F42972C" w14:textId="51828C9D" w:rsidR="00E03F5D" w:rsidRPr="00756C3D" w:rsidRDefault="00592205" w:rsidP="00E03F5D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  <w:rPr>
          <w:sz w:val="26"/>
          <w:szCs w:val="26"/>
          <w:lang w:val="vi-VN"/>
        </w:rPr>
      </w:pPr>
      <w:r w:rsidRPr="00756C3D">
        <w:rPr>
          <w:b/>
          <w:bCs/>
          <w:sz w:val="26"/>
          <w:szCs w:val="26"/>
        </w:rPr>
        <w:t xml:space="preserve">Bài 5. </w:t>
      </w:r>
      <w:r w:rsidR="00E03F5D" w:rsidRPr="00756C3D">
        <w:rPr>
          <w:b/>
          <w:bCs/>
          <w:sz w:val="26"/>
          <w:szCs w:val="26"/>
        </w:rPr>
        <w:t>.</w:t>
      </w:r>
      <w:r w:rsidR="00E03F5D" w:rsidRPr="00756C3D">
        <w:rPr>
          <w:b/>
          <w:bCs/>
          <w:sz w:val="26"/>
          <w:szCs w:val="26"/>
          <w:lang w:val="vi-VN"/>
        </w:rPr>
        <w:t xml:space="preserve"> </w:t>
      </w:r>
      <w:r w:rsidR="00E03F5D" w:rsidRPr="00756C3D">
        <w:rPr>
          <w:sz w:val="26"/>
          <w:szCs w:val="26"/>
          <w:lang w:val="vi-VN"/>
        </w:rPr>
        <w:t xml:space="preserve">Phân số </w:t>
      </w:r>
      <w:r w:rsidR="00E03F5D" w:rsidRPr="00756C3D">
        <w:rPr>
          <w:sz w:val="26"/>
          <w:szCs w:val="26"/>
        </w:rPr>
        <w:t>lón</w:t>
      </w:r>
      <w:r w:rsidR="00E03F5D" w:rsidRPr="00756C3D">
        <w:rPr>
          <w:sz w:val="26"/>
          <w:szCs w:val="26"/>
          <w:lang w:val="vi-VN"/>
        </w:rPr>
        <w:t xml:space="preserve"> nhất trong các phân số </w:t>
      </w:r>
      <w:r w:rsidR="00E03F5D" w:rsidRPr="00756C3D">
        <w:rPr>
          <w:position w:val="-28"/>
          <w:sz w:val="26"/>
          <w:szCs w:val="26"/>
        </w:rPr>
        <w:object w:dxaOrig="1440" w:dyaOrig="720" w14:anchorId="39B23A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36.75pt" o:ole="">
            <v:imagedata r:id="rId5" o:title=""/>
          </v:shape>
          <o:OLEObject Type="Embed" ProgID="Equation.DSMT4" ShapeID="_x0000_i1025" DrawAspect="Content" ObjectID="_1819373145" r:id="rId6"/>
        </w:object>
      </w:r>
      <w:r w:rsidR="00E03F5D" w:rsidRPr="00756C3D">
        <w:rPr>
          <w:sz w:val="26"/>
          <w:szCs w:val="26"/>
          <w:lang w:val="vi-VN"/>
        </w:rPr>
        <w:t xml:space="preserve"> là:</w:t>
      </w:r>
    </w:p>
    <w:p w14:paraId="28AE464E" w14:textId="77777777" w:rsidR="00E03F5D" w:rsidRPr="00756C3D" w:rsidRDefault="00E03F5D" w:rsidP="00E03F5D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  <w:rPr>
          <w:b/>
          <w:bCs/>
          <w:sz w:val="26"/>
          <w:szCs w:val="26"/>
        </w:rPr>
      </w:pPr>
      <w:r w:rsidRPr="00756C3D">
        <w:rPr>
          <w:b/>
          <w:bCs/>
          <w:sz w:val="26"/>
          <w:szCs w:val="26"/>
        </w:rPr>
        <w:tab/>
        <w:t xml:space="preserve">A. </w:t>
      </w:r>
      <w:r w:rsidRPr="00756C3D">
        <w:rPr>
          <w:position w:val="-26"/>
          <w:sz w:val="26"/>
          <w:szCs w:val="26"/>
        </w:rPr>
        <w:object w:dxaOrig="260" w:dyaOrig="700" w14:anchorId="05827631">
          <v:shape id="_x0000_i1026" type="#_x0000_t75" style="width:12.75pt;height:35.25pt" o:ole="">
            <v:imagedata r:id="rId7" o:title=""/>
          </v:shape>
          <o:OLEObject Type="Embed" ProgID="Equation.DSMT4" ShapeID="_x0000_i1026" DrawAspect="Content" ObjectID="_1819373146" r:id="rId8"/>
        </w:object>
      </w:r>
      <w:r w:rsidRPr="00756C3D">
        <w:rPr>
          <w:b/>
          <w:bCs/>
          <w:sz w:val="26"/>
          <w:szCs w:val="26"/>
        </w:rPr>
        <w:tab/>
        <w:t xml:space="preserve">B. </w:t>
      </w:r>
      <w:r w:rsidRPr="00756C3D">
        <w:rPr>
          <w:position w:val="-26"/>
          <w:sz w:val="26"/>
          <w:szCs w:val="26"/>
        </w:rPr>
        <w:object w:dxaOrig="260" w:dyaOrig="700" w14:anchorId="78FCD9C3">
          <v:shape id="_x0000_i1027" type="#_x0000_t75" style="width:12.75pt;height:35.25pt" o:ole="">
            <v:imagedata r:id="rId9" o:title=""/>
          </v:shape>
          <o:OLEObject Type="Embed" ProgID="Equation.DSMT4" ShapeID="_x0000_i1027" DrawAspect="Content" ObjectID="_1819373147" r:id="rId10"/>
        </w:object>
      </w:r>
      <w:r w:rsidRPr="00756C3D">
        <w:rPr>
          <w:b/>
          <w:bCs/>
          <w:sz w:val="26"/>
          <w:szCs w:val="26"/>
        </w:rPr>
        <w:tab/>
        <w:t xml:space="preserve">C. </w:t>
      </w:r>
      <w:r w:rsidRPr="00756C3D">
        <w:rPr>
          <w:position w:val="-28"/>
          <w:sz w:val="26"/>
          <w:szCs w:val="26"/>
        </w:rPr>
        <w:object w:dxaOrig="260" w:dyaOrig="720" w14:anchorId="173B153D">
          <v:shape id="_x0000_i1028" type="#_x0000_t75" style="width:12.75pt;height:36.75pt" o:ole="">
            <v:imagedata r:id="rId11" o:title=""/>
          </v:shape>
          <o:OLEObject Type="Embed" ProgID="Equation.DSMT4" ShapeID="_x0000_i1028" DrawAspect="Content" ObjectID="_1819373148" r:id="rId12"/>
        </w:object>
      </w:r>
      <w:r w:rsidRPr="00756C3D">
        <w:rPr>
          <w:b/>
          <w:bCs/>
          <w:sz w:val="26"/>
          <w:szCs w:val="26"/>
        </w:rPr>
        <w:tab/>
        <w:t xml:space="preserve">D. </w:t>
      </w:r>
      <w:r w:rsidRPr="00756C3D">
        <w:rPr>
          <w:position w:val="-28"/>
          <w:sz w:val="26"/>
          <w:szCs w:val="26"/>
        </w:rPr>
        <w:object w:dxaOrig="400" w:dyaOrig="720" w14:anchorId="50AA8154">
          <v:shape id="_x0000_i1029" type="#_x0000_t75" style="width:20.25pt;height:36.75pt" o:ole="">
            <v:imagedata r:id="rId13" o:title=""/>
          </v:shape>
          <o:OLEObject Type="Embed" ProgID="Equation.DSMT4" ShapeID="_x0000_i1029" DrawAspect="Content" ObjectID="_1819373149" r:id="rId14"/>
        </w:object>
      </w:r>
    </w:p>
    <w:p w14:paraId="40CBF793" w14:textId="587B2231" w:rsidR="00E03F5D" w:rsidRPr="00F036FB" w:rsidRDefault="00E03F5D" w:rsidP="00E03F5D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  <w:rPr>
          <w:lang w:val="vi-VN"/>
        </w:rPr>
      </w:pPr>
      <w:r>
        <w:rPr>
          <w:b/>
          <w:bCs/>
        </w:rPr>
        <w:t>Bài 6:</w:t>
      </w:r>
      <w:r w:rsidRPr="00F036FB">
        <w:rPr>
          <w:b/>
          <w:bCs/>
          <w:lang w:val="vi-VN"/>
        </w:rPr>
        <w:t xml:space="preserve"> </w:t>
      </w:r>
      <w:r w:rsidRPr="00F036FB">
        <w:rPr>
          <w:lang w:val="vi-VN"/>
        </w:rPr>
        <w:t>Điền số thích hợp điền vào chỗ chấm</w:t>
      </w:r>
    </w:p>
    <w:p w14:paraId="6BE5A90D" w14:textId="77777777" w:rsidR="00E03F5D" w:rsidRPr="00F036FB" w:rsidRDefault="00E03F5D" w:rsidP="00E03F5D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  <w:rPr>
          <w:lang w:val="vi-VN"/>
        </w:rPr>
      </w:pPr>
      <w:r w:rsidRPr="00F036FB">
        <w:rPr>
          <w:b/>
          <w:bCs/>
          <w:noProof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 wp14:anchorId="7CC12F23" wp14:editId="6B9D6348">
                <wp:simplePos x="0" y="0"/>
                <wp:positionH relativeFrom="margin">
                  <wp:align>center</wp:align>
                </wp:positionH>
                <wp:positionV relativeFrom="paragraph">
                  <wp:posOffset>158750</wp:posOffset>
                </wp:positionV>
                <wp:extent cx="1657350" cy="1111250"/>
                <wp:effectExtent l="19050" t="0" r="38100" b="12700"/>
                <wp:wrapNone/>
                <wp:docPr id="485295705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57350" cy="1111250"/>
                          <a:chOff x="0" y="0"/>
                          <a:chExt cx="1657350" cy="1111250"/>
                        </a:xfrm>
                      </wpg:grpSpPr>
                      <wps:wsp>
                        <wps:cNvPr id="868585618" name="Trapezoid 2"/>
                        <wps:cNvSpPr/>
                        <wps:spPr>
                          <a:xfrm>
                            <a:off x="0" y="0"/>
                            <a:ext cx="1657350" cy="1111250"/>
                          </a:xfrm>
                          <a:prstGeom prst="trapezoid">
                            <a:avLst>
                              <a:gd name="adj" fmla="val 37000"/>
                            </a:avLst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83047E3" w14:textId="77777777" w:rsidR="00E03F5D" w:rsidRDefault="00E03F5D" w:rsidP="00E03F5D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31366104" name="Straight Connector 3"/>
                        <wps:cNvCnPr/>
                        <wps:spPr>
                          <a:xfrm>
                            <a:off x="411956" y="4763"/>
                            <a:ext cx="1242291" cy="1103746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80066509" name="Straight Connector 3"/>
                        <wps:cNvCnPr/>
                        <wps:spPr>
                          <a:xfrm flipH="1" flipV="1">
                            <a:off x="417706" y="4763"/>
                            <a:ext cx="961038" cy="3429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CC12F23" id="Group 4" o:spid="_x0000_s1034" style="position:absolute;left:0;text-align:left;margin-left:0;margin-top:12.5pt;width:130.5pt;height:87.5pt;z-index:251658752;mso-position-horizontal:center;mso-position-horizontal-relative:margin;mso-height-relative:margin" coordsize="16573,111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">
                <v:shape id="Trapezoid 2" o:spid="_x0000_s1035" style="position:absolute;width:16573;height:11112;visibility:visible;mso-wrap-style:square;v-text-anchor:middle" coordsize="1657350,111125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" adj="-11796480,,5400" path="m,1111250l411163,r835025,l1657350,1111250,,1111250xe" fillcolor="white [3201]" strokecolor="black [3213]" strokeweight="2pt">
                  <v:stroke joinstyle="miter"/>
                  <v:formulas/>
                  <v:path arrowok="t" o:connecttype="custom" o:connectlocs="0,1111250;411163,0;1246188,0;1657350,1111250;0,1111250" o:connectangles="0,0,0,0,0" textboxrect="0,0,1657350,1111250"/>
                  <v:textbox>
                    <w:txbxContent>
                      <w:p w14:paraId="383047E3" w14:textId="77777777" w:rsidR="00E03F5D" w:rsidRDefault="00E03F5D" w:rsidP="00E03F5D">
                        <w:pPr>
                          <w:jc w:val="center"/>
                        </w:pPr>
                      </w:p>
                    </w:txbxContent>
                  </v:textbox>
                </v:shape>
                <v:line id="Straight Connector 3" o:spid="_x0000_s1036" style="position:absolute;visibility:visible;mso-wrap-style:square" from="4119,47" to="16542,110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" strokecolor="black [3200]" strokeweight="2pt">
                  <v:shadow on="t" color="black" opacity="24903f" origin=",.5" offset="0,.55556mm"/>
                </v:line>
                <v:line id="Straight Connector 3" o:spid="_x0000_s1037" style="position:absolute;flip:x y;visibility:visible;mso-wrap-style:square" from="4177,47" to="13787,34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" strokecolor="black [3200]" strokeweight="2pt">
                  <v:shadow on="t" color="black" opacity="24903f" origin=",.5" offset="0,.55556mm"/>
                </v:line>
                <w10:wrap anchorx="margin"/>
              </v:group>
            </w:pict>
          </mc:Fallback>
        </mc:AlternateContent>
      </w:r>
    </w:p>
    <w:p w14:paraId="64935214" w14:textId="77777777" w:rsidR="00E03F5D" w:rsidRPr="00F036FB" w:rsidRDefault="00E03F5D" w:rsidP="00E03F5D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  <w:rPr>
          <w:lang w:val="vi-VN"/>
        </w:rPr>
      </w:pPr>
    </w:p>
    <w:p w14:paraId="02C0BAF0" w14:textId="77777777" w:rsidR="00E03F5D" w:rsidRPr="00F036FB" w:rsidRDefault="00E03F5D" w:rsidP="00E03F5D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  <w:rPr>
          <w:lang w:val="vi-VN"/>
        </w:rPr>
      </w:pPr>
    </w:p>
    <w:p w14:paraId="36D02B5B" w14:textId="77777777" w:rsidR="00E03F5D" w:rsidRPr="00F036FB" w:rsidRDefault="00E03F5D" w:rsidP="00E03F5D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  <w:rPr>
          <w:lang w:val="vi-VN"/>
        </w:rPr>
      </w:pPr>
    </w:p>
    <w:p w14:paraId="6B1C154E" w14:textId="77777777" w:rsidR="00E03F5D" w:rsidRPr="00F036FB" w:rsidRDefault="00E03F5D" w:rsidP="00E03F5D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  <w:rPr>
          <w:lang w:val="vi-VN"/>
        </w:rPr>
      </w:pPr>
    </w:p>
    <w:p w14:paraId="2F6A3A9D" w14:textId="31351BF5" w:rsidR="00E03F5D" w:rsidRPr="00756C3D" w:rsidRDefault="00E03F5D" w:rsidP="00E03F5D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  <w:rPr>
          <w:sz w:val="26"/>
          <w:szCs w:val="26"/>
          <w:lang w:val="vi-VN"/>
        </w:rPr>
      </w:pPr>
      <w:r w:rsidRPr="00756C3D">
        <w:rPr>
          <w:sz w:val="26"/>
          <w:szCs w:val="26"/>
          <w:lang w:val="vi-VN"/>
        </w:rPr>
        <w:t xml:space="preserve">Hình vẽ trên có ................. góc </w:t>
      </w:r>
      <w:r w:rsidR="00C24297" w:rsidRPr="00756C3D">
        <w:rPr>
          <w:sz w:val="26"/>
          <w:szCs w:val="26"/>
        </w:rPr>
        <w:t>tù</w:t>
      </w:r>
      <w:r w:rsidRPr="00756C3D">
        <w:rPr>
          <w:sz w:val="26"/>
          <w:szCs w:val="26"/>
          <w:lang w:val="vi-VN"/>
        </w:rPr>
        <w:t xml:space="preserve">. </w:t>
      </w:r>
    </w:p>
    <w:p w14:paraId="19575475" w14:textId="36BBD23B" w:rsidR="00E03F5D" w:rsidRPr="00756C3D" w:rsidRDefault="00E03F5D" w:rsidP="00E03F5D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  <w:rPr>
          <w:sz w:val="26"/>
          <w:szCs w:val="26"/>
        </w:rPr>
      </w:pPr>
      <w:r w:rsidRPr="00756C3D">
        <w:rPr>
          <w:b/>
          <w:bCs/>
          <w:sz w:val="26"/>
          <w:szCs w:val="26"/>
        </w:rPr>
        <w:tab/>
        <w:t xml:space="preserve">A. </w:t>
      </w:r>
      <w:r w:rsidR="00C24297" w:rsidRPr="00756C3D">
        <w:rPr>
          <w:sz w:val="26"/>
          <w:szCs w:val="26"/>
        </w:rPr>
        <w:t>1</w:t>
      </w:r>
      <w:r w:rsidRPr="00756C3D">
        <w:rPr>
          <w:b/>
          <w:bCs/>
          <w:sz w:val="26"/>
          <w:szCs w:val="26"/>
        </w:rPr>
        <w:tab/>
        <w:t xml:space="preserve">B. </w:t>
      </w:r>
      <w:r w:rsidR="00C24297" w:rsidRPr="00756C3D">
        <w:rPr>
          <w:sz w:val="26"/>
          <w:szCs w:val="26"/>
        </w:rPr>
        <w:t>2</w:t>
      </w:r>
      <w:r w:rsidRPr="00756C3D">
        <w:rPr>
          <w:b/>
          <w:bCs/>
          <w:sz w:val="26"/>
          <w:szCs w:val="26"/>
        </w:rPr>
        <w:tab/>
        <w:t>C.</w:t>
      </w:r>
      <w:r w:rsidR="00C24297" w:rsidRPr="00756C3D">
        <w:rPr>
          <w:sz w:val="26"/>
          <w:szCs w:val="26"/>
        </w:rPr>
        <w:t>3</w:t>
      </w:r>
      <w:r w:rsidRPr="00756C3D">
        <w:rPr>
          <w:b/>
          <w:bCs/>
          <w:sz w:val="26"/>
          <w:szCs w:val="26"/>
        </w:rPr>
        <w:tab/>
        <w:t xml:space="preserve">D. </w:t>
      </w:r>
      <w:r w:rsidR="00C24297" w:rsidRPr="00756C3D">
        <w:rPr>
          <w:sz w:val="26"/>
          <w:szCs w:val="26"/>
        </w:rPr>
        <w:t>4</w:t>
      </w:r>
    </w:p>
    <w:p w14:paraId="37A91CD2" w14:textId="464FC18E" w:rsidR="00D43BAB" w:rsidRPr="00756C3D" w:rsidRDefault="001F0ECF" w:rsidP="00E03F5D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rPr>
          <w:sz w:val="26"/>
          <w:szCs w:val="26"/>
          <w:lang w:val="vi-VN"/>
        </w:rPr>
      </w:pPr>
      <w:r w:rsidRPr="00756C3D">
        <w:rPr>
          <w:b/>
          <w:bCs/>
          <w:sz w:val="26"/>
          <w:szCs w:val="26"/>
        </w:rPr>
        <w:t xml:space="preserve">Bài 7. </w:t>
      </w:r>
      <w:r w:rsidR="00D43BAB" w:rsidRPr="00756C3D">
        <w:rPr>
          <w:b/>
          <w:bCs/>
          <w:sz w:val="26"/>
          <w:szCs w:val="26"/>
        </w:rPr>
        <w:t xml:space="preserve"> </w:t>
      </w:r>
      <w:r w:rsidR="00D43BAB" w:rsidRPr="00756C3D">
        <w:rPr>
          <w:sz w:val="26"/>
          <w:szCs w:val="26"/>
          <w:lang w:val="vi-VN"/>
        </w:rPr>
        <w:t>Điền số, phân số thập phân hoặc hỗn số thích hợp vào chỗ chấm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32"/>
        <w:gridCol w:w="4333"/>
      </w:tblGrid>
      <w:tr w:rsidR="00D43BAB" w:rsidRPr="00756C3D" w14:paraId="4156E760" w14:textId="77777777" w:rsidTr="00BF6361">
        <w:tc>
          <w:tcPr>
            <w:tcW w:w="4332" w:type="dxa"/>
          </w:tcPr>
          <w:p w14:paraId="6DC38133" w14:textId="77777777" w:rsidR="00D43BAB" w:rsidRPr="00756C3D" w:rsidRDefault="00D43BAB" w:rsidP="00BF6361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sz w:val="26"/>
                <w:szCs w:val="26"/>
                <w:lang w:val="vi-VN"/>
              </w:rPr>
            </w:pPr>
            <w:r w:rsidRPr="00756C3D">
              <w:rPr>
                <w:sz w:val="26"/>
                <w:szCs w:val="26"/>
                <w:lang w:val="vi-VN"/>
              </w:rPr>
              <w:t>a) 3 tháng = ................. năm</w:t>
            </w:r>
          </w:p>
        </w:tc>
        <w:tc>
          <w:tcPr>
            <w:tcW w:w="4333" w:type="dxa"/>
          </w:tcPr>
          <w:p w14:paraId="0040645D" w14:textId="77777777" w:rsidR="00D43BAB" w:rsidRPr="00756C3D" w:rsidRDefault="00D43BAB" w:rsidP="00BF6361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sz w:val="26"/>
                <w:szCs w:val="26"/>
                <w:lang w:val="vi-VN"/>
              </w:rPr>
            </w:pPr>
            <w:r w:rsidRPr="00756C3D">
              <w:rPr>
                <w:sz w:val="26"/>
                <w:szCs w:val="26"/>
                <w:lang w:val="vi-VN"/>
              </w:rPr>
              <w:t>e) 3 kg 230 g = ................. kg</w:t>
            </w:r>
          </w:p>
        </w:tc>
      </w:tr>
      <w:tr w:rsidR="00D43BAB" w:rsidRPr="00756C3D" w14:paraId="453AE417" w14:textId="77777777" w:rsidTr="00BF6361">
        <w:tc>
          <w:tcPr>
            <w:tcW w:w="4332" w:type="dxa"/>
            <w:vAlign w:val="center"/>
          </w:tcPr>
          <w:p w14:paraId="3DF7326E" w14:textId="77777777" w:rsidR="00D43BAB" w:rsidRPr="00756C3D" w:rsidRDefault="00D43BAB" w:rsidP="00BF6361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sz w:val="26"/>
                <w:szCs w:val="26"/>
                <w:lang w:val="vi-VN"/>
              </w:rPr>
            </w:pPr>
            <w:r w:rsidRPr="00756C3D">
              <w:rPr>
                <w:sz w:val="26"/>
                <w:szCs w:val="26"/>
                <w:lang w:val="vi-VN"/>
              </w:rPr>
              <w:t>b) 2 yến = ................. tấn</w:t>
            </w:r>
          </w:p>
        </w:tc>
        <w:tc>
          <w:tcPr>
            <w:tcW w:w="4333" w:type="dxa"/>
          </w:tcPr>
          <w:p w14:paraId="4F56850B" w14:textId="77777777" w:rsidR="00D43BAB" w:rsidRPr="00756C3D" w:rsidRDefault="00D43BAB" w:rsidP="00BF6361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sz w:val="26"/>
                <w:szCs w:val="26"/>
                <w:lang w:val="vi-VN"/>
              </w:rPr>
            </w:pPr>
            <w:r w:rsidRPr="00756C3D">
              <w:rPr>
                <w:sz w:val="26"/>
                <w:szCs w:val="26"/>
                <w:lang w:val="vi-VN"/>
              </w:rPr>
              <w:t xml:space="preserve">f) </w:t>
            </w:r>
            <w:r w:rsidRPr="00756C3D">
              <w:rPr>
                <w:position w:val="-28"/>
                <w:sz w:val="26"/>
                <w:szCs w:val="26"/>
              </w:rPr>
              <w:object w:dxaOrig="260" w:dyaOrig="720" w14:anchorId="218CF53E">
                <v:shape id="_x0000_i1030" type="#_x0000_t75" style="width:12.75pt;height:36.75pt" o:ole="">
                  <v:imagedata r:id="rId15" o:title=""/>
                </v:shape>
                <o:OLEObject Type="Embed" ProgID="Equation.DSMT4" ShapeID="_x0000_i1030" DrawAspect="Content" ObjectID="_1819373150" r:id="rId16"/>
              </w:object>
            </w:r>
            <w:r w:rsidRPr="00756C3D">
              <w:rPr>
                <w:sz w:val="26"/>
                <w:szCs w:val="26"/>
                <w:lang w:val="vi-VN"/>
              </w:rPr>
              <w:t xml:space="preserve"> giờ = ................. phút</w:t>
            </w:r>
          </w:p>
        </w:tc>
      </w:tr>
      <w:tr w:rsidR="00D43BAB" w:rsidRPr="00756C3D" w14:paraId="1B79040B" w14:textId="77777777" w:rsidTr="00BF6361">
        <w:trPr>
          <w:trHeight w:val="672"/>
        </w:trPr>
        <w:tc>
          <w:tcPr>
            <w:tcW w:w="4332" w:type="dxa"/>
          </w:tcPr>
          <w:p w14:paraId="7F4D322C" w14:textId="3B6B6451" w:rsidR="00D43BAB" w:rsidRPr="00756C3D" w:rsidRDefault="00D43BAB" w:rsidP="00BF6361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b/>
                <w:bCs/>
                <w:sz w:val="26"/>
                <w:szCs w:val="26"/>
                <w:lang w:val="vi-VN"/>
              </w:rPr>
            </w:pPr>
            <w:r w:rsidRPr="00756C3D">
              <w:rPr>
                <w:sz w:val="26"/>
                <w:szCs w:val="26"/>
                <w:lang w:val="vi-VN"/>
              </w:rPr>
              <w:t>c) 5 năm = ................. thế kỉ</w:t>
            </w:r>
          </w:p>
        </w:tc>
        <w:tc>
          <w:tcPr>
            <w:tcW w:w="4333" w:type="dxa"/>
          </w:tcPr>
          <w:p w14:paraId="4F8AD0CC" w14:textId="77777777" w:rsidR="00D43BAB" w:rsidRPr="00756C3D" w:rsidRDefault="00D43BAB" w:rsidP="00BF6361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756C3D">
              <w:rPr>
                <w:sz w:val="26"/>
                <w:szCs w:val="26"/>
                <w:lang w:val="vi-VN"/>
              </w:rPr>
              <w:t>g) 1 tạ 9 kg = ................. tạ</w:t>
            </w:r>
          </w:p>
        </w:tc>
      </w:tr>
      <w:tr w:rsidR="00D43BAB" w:rsidRPr="00F036FB" w14:paraId="55DAD53E" w14:textId="77777777" w:rsidTr="00BF6361">
        <w:trPr>
          <w:trHeight w:val="511"/>
        </w:trPr>
        <w:tc>
          <w:tcPr>
            <w:tcW w:w="4332" w:type="dxa"/>
          </w:tcPr>
          <w:p w14:paraId="0C9CDCFC" w14:textId="77777777" w:rsidR="00D43BAB" w:rsidRPr="00F036FB" w:rsidRDefault="00D43BAB" w:rsidP="00BF6361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lang w:val="vi-VN"/>
              </w:rPr>
            </w:pPr>
            <w:r w:rsidRPr="00F036FB">
              <w:rPr>
                <w:lang w:val="vi-VN"/>
              </w:rPr>
              <w:lastRenderedPageBreak/>
              <w:t>d) 230 m = ................. km</w:t>
            </w:r>
          </w:p>
        </w:tc>
        <w:tc>
          <w:tcPr>
            <w:tcW w:w="4333" w:type="dxa"/>
          </w:tcPr>
          <w:p w14:paraId="78D671DB" w14:textId="77777777" w:rsidR="00D43BAB" w:rsidRPr="00F036FB" w:rsidRDefault="00D43BAB" w:rsidP="00BF6361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lang w:val="vi-VN"/>
              </w:rPr>
            </w:pPr>
            <w:r w:rsidRPr="00F036FB">
              <w:rPr>
                <w:lang w:val="vi-VN"/>
              </w:rPr>
              <w:t>h) 9 giờ = ................. phút</w:t>
            </w:r>
          </w:p>
        </w:tc>
      </w:tr>
    </w:tbl>
    <w:p w14:paraId="3B2D3226" w14:textId="4821DD5A" w:rsidR="00055122" w:rsidRDefault="00592205" w:rsidP="00055122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</w:pPr>
      <w:r>
        <w:rPr>
          <w:b/>
          <w:bCs/>
        </w:rPr>
        <w:t>Bài</w:t>
      </w:r>
      <w:r w:rsidRPr="008570D5">
        <w:rPr>
          <w:b/>
          <w:bCs/>
        </w:rPr>
        <w:t xml:space="preserve"> </w:t>
      </w:r>
      <w:r w:rsidR="001F0ECF">
        <w:rPr>
          <w:b/>
          <w:bCs/>
        </w:rPr>
        <w:t>8</w:t>
      </w:r>
      <w:r w:rsidRPr="008570D5">
        <w:rPr>
          <w:b/>
          <w:bCs/>
        </w:rPr>
        <w:t xml:space="preserve">. </w:t>
      </w:r>
      <w:bookmarkStart w:id="2" w:name="_Hlk167091628"/>
      <w:r w:rsidR="00055122" w:rsidRPr="00F036FB">
        <w:rPr>
          <w:lang w:val="vi-VN"/>
        </w:rPr>
        <w:t xml:space="preserve">a) </w:t>
      </w:r>
    </w:p>
    <w:p w14:paraId="4FE9ACE0" w14:textId="77777777" w:rsidR="00055122" w:rsidRDefault="00055122" w:rsidP="00055122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</w:pPr>
      <w:r w:rsidRPr="00F036FB">
        <w:rPr>
          <w:noProof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 wp14:anchorId="768B3177" wp14:editId="040B79BF">
                <wp:simplePos x="0" y="0"/>
                <wp:positionH relativeFrom="margin">
                  <wp:align>center</wp:align>
                </wp:positionH>
                <wp:positionV relativeFrom="paragraph">
                  <wp:posOffset>6985</wp:posOffset>
                </wp:positionV>
                <wp:extent cx="1789176" cy="1045802"/>
                <wp:effectExtent l="0" t="0" r="20955" b="21590"/>
                <wp:wrapNone/>
                <wp:docPr id="264838987" name="Group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89176" cy="1045802"/>
                          <a:chOff x="0" y="0"/>
                          <a:chExt cx="1789176" cy="1045802"/>
                        </a:xfrm>
                      </wpg:grpSpPr>
                      <wps:wsp>
                        <wps:cNvPr id="1640530536" name="Rectangle 5"/>
                        <wps:cNvSpPr/>
                        <wps:spPr>
                          <a:xfrm>
                            <a:off x="3048" y="0"/>
                            <a:ext cx="1783080" cy="104394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DBC32BE" w14:textId="77777777" w:rsidR="00055122" w:rsidRDefault="00055122" w:rsidP="00055122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5487095" name="Straight Connector 6"/>
                        <wps:cNvCnPr/>
                        <wps:spPr>
                          <a:xfrm>
                            <a:off x="9144" y="6096"/>
                            <a:ext cx="1189566" cy="1039706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70516122" name="Straight Connector 6"/>
                        <wps:cNvCnPr/>
                        <wps:spPr>
                          <a:xfrm flipV="1">
                            <a:off x="0" y="426720"/>
                            <a:ext cx="1789176" cy="613283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68B3177" id="Group 7" o:spid="_x0000_s1038" style="position:absolute;left:0;text-align:left;margin-left:0;margin-top:.55pt;width:140.9pt;height:82.35pt;z-index:251656704;mso-position-horizontal:center;mso-position-horizontal-relative:margin" coordsize="17891,104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">
                <v:rect id="Rectangle 5" o:spid="_x0000_s1039" style="position:absolute;left:30;width:17831;height:104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" fillcolor="white [3201]" strokecolor="black [3213]" strokeweight="2pt">
                  <v:textbox>
                    <w:txbxContent>
                      <w:p w14:paraId="5DBC32BE" w14:textId="77777777" w:rsidR="00055122" w:rsidRDefault="00055122" w:rsidP="00055122">
                        <w:pPr>
                          <w:jc w:val="center"/>
                        </w:pPr>
                      </w:p>
                    </w:txbxContent>
                  </v:textbox>
                </v:rect>
                <v:line id="Straight Connector 6" o:spid="_x0000_s1040" style="position:absolute;visibility:visible;mso-wrap-style:square" from="91,60" to="11987,104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" strokecolor="black [3200]" strokeweight="2pt">
                  <v:shadow on="t" color="black" opacity="24903f" origin=",.5" offset="0,.55556mm"/>
                </v:line>
                <v:line id="Straight Connector 6" o:spid="_x0000_s1041" style="position:absolute;flip:y;visibility:visible;mso-wrap-style:square" from="0,4267" to="17891,10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" strokecolor="black [3200]" strokeweight="2pt">
                  <v:shadow on="t" color="black" opacity="24903f" origin=",.5" offset="0,.55556mm"/>
                </v:line>
                <w10:wrap anchorx="margin"/>
              </v:group>
            </w:pict>
          </mc:Fallback>
        </mc:AlternateContent>
      </w:r>
    </w:p>
    <w:p w14:paraId="5299FBBE" w14:textId="77777777" w:rsidR="00055122" w:rsidRDefault="00055122" w:rsidP="00055122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</w:pPr>
    </w:p>
    <w:p w14:paraId="785B9737" w14:textId="77777777" w:rsidR="00055122" w:rsidRDefault="00055122" w:rsidP="00055122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</w:pPr>
    </w:p>
    <w:p w14:paraId="6CC50819" w14:textId="77777777" w:rsidR="00055122" w:rsidRDefault="00055122" w:rsidP="00055122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</w:pPr>
    </w:p>
    <w:p w14:paraId="5DD48F4E" w14:textId="77777777" w:rsidR="00055122" w:rsidRPr="00755D59" w:rsidRDefault="00055122" w:rsidP="00756C3D">
      <w:pPr>
        <w:tabs>
          <w:tab w:val="left" w:pos="170"/>
          <w:tab w:val="left" w:pos="2438"/>
          <w:tab w:val="left" w:pos="4763"/>
          <w:tab w:val="left" w:pos="7314"/>
        </w:tabs>
        <w:spacing w:line="240" w:lineRule="auto"/>
        <w:jc w:val="both"/>
      </w:pPr>
      <w:r w:rsidRPr="00F036FB">
        <w:rPr>
          <w:lang w:val="vi-VN"/>
        </w:rPr>
        <w:t xml:space="preserve">Hình vẽ </w:t>
      </w:r>
      <w:r>
        <w:t>trên</w:t>
      </w:r>
      <w:r w:rsidRPr="00F036FB">
        <w:rPr>
          <w:lang w:val="vi-VN"/>
        </w:rPr>
        <w:t xml:space="preserve"> có:</w:t>
      </w:r>
    </w:p>
    <w:p w14:paraId="3E8A96A7" w14:textId="77777777" w:rsidR="00055122" w:rsidRPr="00F036FB" w:rsidRDefault="00055122" w:rsidP="00756C3D">
      <w:pPr>
        <w:tabs>
          <w:tab w:val="left" w:pos="170"/>
          <w:tab w:val="left" w:pos="2438"/>
          <w:tab w:val="left" w:pos="4763"/>
          <w:tab w:val="left" w:pos="7314"/>
        </w:tabs>
        <w:spacing w:line="240" w:lineRule="auto"/>
        <w:jc w:val="both"/>
        <w:rPr>
          <w:lang w:val="vi-VN"/>
        </w:rPr>
      </w:pPr>
      <w:r w:rsidRPr="00F036FB">
        <w:rPr>
          <w:lang w:val="vi-VN"/>
        </w:rPr>
        <w:t>............. góc nhọn</w:t>
      </w:r>
      <w:r>
        <w:tab/>
      </w:r>
      <w:r>
        <w:tab/>
      </w:r>
      <w:r w:rsidRPr="00F036FB">
        <w:rPr>
          <w:lang w:val="vi-VN"/>
        </w:rPr>
        <w:t>............. góc vuông</w:t>
      </w:r>
    </w:p>
    <w:p w14:paraId="65C24D0C" w14:textId="77777777" w:rsidR="00055122" w:rsidRPr="00B51FCE" w:rsidRDefault="00055122" w:rsidP="00756C3D">
      <w:pPr>
        <w:tabs>
          <w:tab w:val="left" w:pos="170"/>
          <w:tab w:val="left" w:pos="2438"/>
          <w:tab w:val="left" w:pos="4763"/>
          <w:tab w:val="left" w:pos="7314"/>
        </w:tabs>
        <w:spacing w:line="240" w:lineRule="auto"/>
        <w:jc w:val="both"/>
        <w:rPr>
          <w:lang w:val="vi-VN"/>
        </w:rPr>
      </w:pPr>
      <w:r w:rsidRPr="00F036FB">
        <w:rPr>
          <w:lang w:val="vi-VN"/>
        </w:rPr>
        <w:t>............. góc tù</w:t>
      </w:r>
      <w:r>
        <w:tab/>
      </w:r>
      <w:r>
        <w:tab/>
      </w:r>
      <w:r w:rsidRPr="00F036FB">
        <w:rPr>
          <w:lang w:val="vi-VN"/>
        </w:rPr>
        <w:t>............. góc bẹt</w:t>
      </w:r>
    </w:p>
    <w:p w14:paraId="6A1E5A6B" w14:textId="77777777" w:rsidR="00055122" w:rsidRPr="00F036FB" w:rsidRDefault="00055122" w:rsidP="00756C3D">
      <w:pPr>
        <w:tabs>
          <w:tab w:val="left" w:pos="170"/>
          <w:tab w:val="left" w:pos="2438"/>
          <w:tab w:val="left" w:pos="4763"/>
          <w:tab w:val="left" w:pos="7314"/>
        </w:tabs>
        <w:spacing w:line="240" w:lineRule="auto"/>
        <w:jc w:val="both"/>
        <w:rPr>
          <w:lang w:val="vi-VN"/>
        </w:rPr>
      </w:pPr>
      <w:r w:rsidRPr="00F036FB">
        <w:rPr>
          <w:lang w:val="vi-VN"/>
        </w:rPr>
        <w:t xml:space="preserve">b) </w:t>
      </w:r>
    </w:p>
    <w:p w14:paraId="297FA4E5" w14:textId="77777777" w:rsidR="00055122" w:rsidRPr="00F036FB" w:rsidRDefault="00055122" w:rsidP="00055122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  <w:rPr>
          <w:lang w:val="vi-VN"/>
        </w:rPr>
      </w:pPr>
      <w:r w:rsidRPr="00F036FB">
        <w:rPr>
          <w:noProof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6C1528B6" wp14:editId="05947367">
                <wp:simplePos x="0" y="0"/>
                <wp:positionH relativeFrom="margin">
                  <wp:posOffset>3221990</wp:posOffset>
                </wp:positionH>
                <wp:positionV relativeFrom="paragraph">
                  <wp:posOffset>5715</wp:posOffset>
                </wp:positionV>
                <wp:extent cx="2616200" cy="1717040"/>
                <wp:effectExtent l="0" t="0" r="0" b="0"/>
                <wp:wrapNone/>
                <wp:docPr id="310533114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16200" cy="1717040"/>
                          <a:chOff x="0" y="0"/>
                          <a:chExt cx="2616200" cy="1717040"/>
                        </a:xfrm>
                      </wpg:grpSpPr>
                      <wpg:grpSp>
                        <wpg:cNvPr id="1558015444" name="Group 10"/>
                        <wpg:cNvGrpSpPr/>
                        <wpg:grpSpPr>
                          <a:xfrm>
                            <a:off x="207010" y="243840"/>
                            <a:ext cx="2251710" cy="1235710"/>
                            <a:chOff x="0" y="0"/>
                            <a:chExt cx="2251710" cy="1235710"/>
                          </a:xfrm>
                        </wpg:grpSpPr>
                        <wps:wsp>
                          <wps:cNvPr id="1955340" name="Parallelogram 8"/>
                          <wps:cNvSpPr/>
                          <wps:spPr>
                            <a:xfrm>
                              <a:off x="0" y="0"/>
                              <a:ext cx="2251710" cy="1235710"/>
                            </a:xfrm>
                            <a:prstGeom prst="parallelogram">
                              <a:avLst>
                                <a:gd name="adj" fmla="val 40586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7F38016" w14:textId="77777777" w:rsidR="00055122" w:rsidRDefault="00055122" w:rsidP="00055122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02140994" name="Straight Connector 9"/>
                          <wps:cNvCnPr/>
                          <wps:spPr>
                            <a:xfrm>
                              <a:off x="503465" y="5443"/>
                              <a:ext cx="1243013" cy="1228407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1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8828424" name="Straight Connector 9"/>
                          <wps:cNvCnPr/>
                          <wps:spPr>
                            <a:xfrm>
                              <a:off x="506186" y="10886"/>
                              <a:ext cx="0" cy="12240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1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500122034" name="Rectangle 11"/>
                        <wps:cNvSpPr/>
                        <wps:spPr>
                          <a:xfrm>
                            <a:off x="523240" y="0"/>
                            <a:ext cx="26924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6E788B1" w14:textId="77777777" w:rsidR="00055122" w:rsidRPr="00FA37E0" w:rsidRDefault="00055122" w:rsidP="00055122">
                              <w:pPr>
                                <w:jc w:val="center"/>
                                <w:rPr>
                                  <w:sz w:val="26"/>
                                  <w:szCs w:val="26"/>
                                  <w:lang w:val="vi-VN"/>
                                </w:rPr>
                              </w:pPr>
                              <w:r w:rsidRPr="00FA37E0">
                                <w:rPr>
                                  <w:sz w:val="26"/>
                                  <w:szCs w:val="26"/>
                                  <w:lang w:val="vi-VN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45802843" name="Rectangle 11"/>
                        <wps:cNvSpPr/>
                        <wps:spPr>
                          <a:xfrm>
                            <a:off x="563880" y="1427480"/>
                            <a:ext cx="26924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47E56FF" w14:textId="77777777" w:rsidR="00055122" w:rsidRPr="00FA37E0" w:rsidRDefault="00055122" w:rsidP="00055122">
                              <w:pPr>
                                <w:jc w:val="center"/>
                                <w:rPr>
                                  <w:sz w:val="26"/>
                                  <w:szCs w:val="26"/>
                                  <w:lang w:val="vi-VN"/>
                                </w:rPr>
                              </w:pPr>
                              <w:r>
                                <w:rPr>
                                  <w:sz w:val="26"/>
                                  <w:szCs w:val="26"/>
                                  <w:lang w:val="vi-VN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94815933" name="Rectangle 11"/>
                        <wps:cNvSpPr/>
                        <wps:spPr>
                          <a:xfrm>
                            <a:off x="0" y="1427480"/>
                            <a:ext cx="26924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F5B1077" w14:textId="77777777" w:rsidR="00055122" w:rsidRPr="00FA37E0" w:rsidRDefault="00055122" w:rsidP="00055122">
                              <w:pPr>
                                <w:jc w:val="center"/>
                                <w:rPr>
                                  <w:sz w:val="26"/>
                                  <w:szCs w:val="26"/>
                                  <w:lang w:val="vi-VN"/>
                                </w:rPr>
                              </w:pPr>
                              <w:r>
                                <w:rPr>
                                  <w:sz w:val="26"/>
                                  <w:szCs w:val="26"/>
                                  <w:lang w:val="vi-VN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55689986" name="Rectangle 11"/>
                        <wps:cNvSpPr/>
                        <wps:spPr>
                          <a:xfrm>
                            <a:off x="1783080" y="1432560"/>
                            <a:ext cx="26924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2F65CCC" w14:textId="77777777" w:rsidR="00055122" w:rsidRPr="00FA37E0" w:rsidRDefault="00055122" w:rsidP="00055122">
                              <w:pPr>
                                <w:jc w:val="center"/>
                                <w:rPr>
                                  <w:sz w:val="26"/>
                                  <w:szCs w:val="26"/>
                                  <w:lang w:val="vi-VN"/>
                                </w:rPr>
                              </w:pPr>
                              <w:r>
                                <w:rPr>
                                  <w:sz w:val="26"/>
                                  <w:szCs w:val="26"/>
                                  <w:lang w:val="vi-VN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5914908" name="Rectangle 11"/>
                        <wps:cNvSpPr/>
                        <wps:spPr>
                          <a:xfrm>
                            <a:off x="2346960" y="10160"/>
                            <a:ext cx="26924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125A5A2" w14:textId="77777777" w:rsidR="00055122" w:rsidRPr="00FA37E0" w:rsidRDefault="00055122" w:rsidP="00055122">
                              <w:pPr>
                                <w:jc w:val="center"/>
                                <w:rPr>
                                  <w:sz w:val="26"/>
                                  <w:szCs w:val="26"/>
                                  <w:lang w:val="vi-VN"/>
                                </w:rPr>
                              </w:pPr>
                              <w:r>
                                <w:rPr>
                                  <w:sz w:val="26"/>
                                  <w:szCs w:val="26"/>
                                  <w:lang w:val="vi-VN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C1528B6" id="Group 12" o:spid="_x0000_s1042" style="position:absolute;left:0;text-align:left;margin-left:253.7pt;margin-top:.45pt;width:206pt;height:135.2pt;z-index:251657728;mso-position-horizontal-relative:margin" coordsize="26162,171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">
                <v:group id="Group 10" o:spid="_x0000_s1043" style="position:absolute;left:2070;top:2438;width:22517;height:12357" coordsize="22517,123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">
                  <v:shapetype id="_x0000_t7" coordsize="21600,21600" o:spt="7" adj="5400" path="m@0,l,21600@1,21600,21600,xe">
                    <v:stroke joinstyle="miter"/>
                    <v:formulas>
                      <v:f eqn="val #0"/>
                      <v:f eqn="sum width 0 #0"/>
                      <v:f eqn="prod #0 1 2"/>
                      <v:f eqn="sum width 0 @2"/>
                      <v:f eqn="mid #0 width"/>
                      <v:f eqn="mid @1 0"/>
                      <v:f eqn="prod height width #0"/>
                      <v:f eqn="prod @6 1 2"/>
                      <v:f eqn="sum height 0 @7"/>
                      <v:f eqn="prod width 1 2"/>
                      <v:f eqn="sum #0 0 @9"/>
                      <v:f eqn="if @10 @8 0"/>
                      <v:f eqn="if @10 @7 height"/>
                    </v:formulas>
                    <v:path gradientshapeok="t" o:connecttype="custom" o:connectlocs="@4,0;10800,@11;@3,10800;@5,21600;10800,@12;@2,10800" textboxrect="1800,1800,19800,19800;8100,8100,13500,13500;10800,10800,10800,10800"/>
                    <v:handles>
                      <v:h position="#0,topLeft" xrange="0,21600"/>
                    </v:handles>
                  </v:shapetype>
                  <v:shape id="Parallelogram 8" o:spid="_x0000_s1044" type="#_x0000_t7" style="position:absolute;width:22517;height:123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" adj="4811" fillcolor="white [3201]" strokecolor="black [3213]" strokeweight="2pt">
                    <v:textbox>
                      <w:txbxContent>
                        <w:p w14:paraId="17F38016" w14:textId="77777777" w:rsidR="00055122" w:rsidRDefault="00055122" w:rsidP="00055122">
                          <w:pPr>
                            <w:jc w:val="center"/>
                          </w:pPr>
                        </w:p>
                      </w:txbxContent>
                    </v:textbox>
                  </v:shape>
                  <v:line id="Straight Connector 9" o:spid="_x0000_s1045" style="position:absolute;visibility:visible;mso-wrap-style:square" from="5034,54" to="17464,12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" strokecolor="black [3200]" strokeweight="2pt">
                    <v:shadow on="t" color="black" opacity="24903f" origin=",.5" offset="0,.55556mm"/>
                  </v:line>
                  <v:line id="Straight Connector 9" o:spid="_x0000_s1046" style="position:absolute;visibility:visible;mso-wrap-style:square" from="5061,108" to="5061,123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" strokecolor="black [3200]" strokeweight="2pt">
                    <v:shadow on="t" color="black" opacity="24903f" origin=",.5" offset="0,.55556mm"/>
                  </v:line>
                </v:group>
                <v:rect id="Rectangle 11" o:spid="_x0000_s1047" style="position:absolute;left:5232;width:2692;height:28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" filled="f" stroked="f" strokeweight="2pt">
                  <v:textbox>
                    <w:txbxContent>
                      <w:p w14:paraId="66E788B1" w14:textId="77777777" w:rsidR="00055122" w:rsidRPr="00FA37E0" w:rsidRDefault="00055122" w:rsidP="00055122">
                        <w:pPr>
                          <w:jc w:val="center"/>
                          <w:rPr>
                            <w:sz w:val="26"/>
                            <w:szCs w:val="26"/>
                            <w:lang w:val="vi-VN"/>
                          </w:rPr>
                        </w:pPr>
                        <w:r w:rsidRPr="00FA37E0">
                          <w:rPr>
                            <w:sz w:val="26"/>
                            <w:szCs w:val="26"/>
                            <w:lang w:val="vi-VN"/>
                          </w:rPr>
                          <w:t>A</w:t>
                        </w:r>
                      </w:p>
                    </w:txbxContent>
                  </v:textbox>
                </v:rect>
                <v:rect id="Rectangle 11" o:spid="_x0000_s1048" style="position:absolute;left:5638;top:14274;width:2693;height:28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" filled="f" stroked="f" strokeweight="2pt">
                  <v:textbox>
                    <w:txbxContent>
                      <w:p w14:paraId="047E56FF" w14:textId="77777777" w:rsidR="00055122" w:rsidRPr="00FA37E0" w:rsidRDefault="00055122" w:rsidP="00055122">
                        <w:pPr>
                          <w:jc w:val="center"/>
                          <w:rPr>
                            <w:sz w:val="26"/>
                            <w:szCs w:val="26"/>
                            <w:lang w:val="vi-VN"/>
                          </w:rPr>
                        </w:pPr>
                        <w:r>
                          <w:rPr>
                            <w:sz w:val="26"/>
                            <w:szCs w:val="26"/>
                            <w:lang w:val="vi-VN"/>
                          </w:rPr>
                          <w:t>E</w:t>
                        </w:r>
                      </w:p>
                    </w:txbxContent>
                  </v:textbox>
                </v:rect>
                <v:rect id="Rectangle 11" o:spid="_x0000_s1049" style="position:absolute;top:14274;width:2692;height:28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" filled="f" stroked="f" strokeweight="2pt">
                  <v:textbox>
                    <w:txbxContent>
                      <w:p w14:paraId="7F5B1077" w14:textId="77777777" w:rsidR="00055122" w:rsidRPr="00FA37E0" w:rsidRDefault="00055122" w:rsidP="00055122">
                        <w:pPr>
                          <w:jc w:val="center"/>
                          <w:rPr>
                            <w:sz w:val="26"/>
                            <w:szCs w:val="26"/>
                            <w:lang w:val="vi-VN"/>
                          </w:rPr>
                        </w:pPr>
                        <w:r>
                          <w:rPr>
                            <w:sz w:val="26"/>
                            <w:szCs w:val="26"/>
                            <w:lang w:val="vi-VN"/>
                          </w:rPr>
                          <w:t>D</w:t>
                        </w:r>
                      </w:p>
                    </w:txbxContent>
                  </v:textbox>
                </v:rect>
                <v:rect id="Rectangle 11" o:spid="_x0000_s1050" style="position:absolute;left:17830;top:14325;width:2693;height:28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" filled="f" stroked="f" strokeweight="2pt">
                  <v:textbox>
                    <w:txbxContent>
                      <w:p w14:paraId="32F65CCC" w14:textId="77777777" w:rsidR="00055122" w:rsidRPr="00FA37E0" w:rsidRDefault="00055122" w:rsidP="00055122">
                        <w:pPr>
                          <w:jc w:val="center"/>
                          <w:rPr>
                            <w:sz w:val="26"/>
                            <w:szCs w:val="26"/>
                            <w:lang w:val="vi-VN"/>
                          </w:rPr>
                        </w:pPr>
                        <w:r>
                          <w:rPr>
                            <w:sz w:val="26"/>
                            <w:szCs w:val="26"/>
                            <w:lang w:val="vi-VN"/>
                          </w:rPr>
                          <w:t>C</w:t>
                        </w:r>
                      </w:p>
                    </w:txbxContent>
                  </v:textbox>
                </v:rect>
                <v:rect id="Rectangle 11" o:spid="_x0000_s1051" style="position:absolute;left:23469;top:101;width:2693;height:28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" filled="f" stroked="f" strokeweight="2pt">
                  <v:textbox>
                    <w:txbxContent>
                      <w:p w14:paraId="7125A5A2" w14:textId="77777777" w:rsidR="00055122" w:rsidRPr="00FA37E0" w:rsidRDefault="00055122" w:rsidP="00055122">
                        <w:pPr>
                          <w:jc w:val="center"/>
                          <w:rPr>
                            <w:sz w:val="26"/>
                            <w:szCs w:val="26"/>
                            <w:lang w:val="vi-VN"/>
                          </w:rPr>
                        </w:pPr>
                        <w:r>
                          <w:rPr>
                            <w:sz w:val="26"/>
                            <w:szCs w:val="26"/>
                            <w:lang w:val="vi-VN"/>
                          </w:rPr>
                          <w:t>B</w:t>
                        </w:r>
                      </w:p>
                    </w:txbxContent>
                  </v:textbox>
                </v:rect>
                <w10:wrap anchorx="margin"/>
              </v:group>
            </w:pict>
          </mc:Fallback>
        </mc:AlternateContent>
      </w:r>
      <w:r w:rsidRPr="00F036FB">
        <w:rPr>
          <w:lang w:val="vi-VN"/>
        </w:rPr>
        <w:t>Kể tên các đoạn thẳng song song với nhau</w:t>
      </w:r>
    </w:p>
    <w:p w14:paraId="20E5BFDB" w14:textId="77777777" w:rsidR="00055122" w:rsidRPr="00F036FB" w:rsidRDefault="00055122" w:rsidP="00055122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  <w:rPr>
          <w:lang w:val="vi-VN"/>
        </w:rPr>
      </w:pPr>
      <w:r w:rsidRPr="00F036FB">
        <w:rPr>
          <w:lang w:val="vi-VN"/>
        </w:rPr>
        <w:t>...................................................................</w:t>
      </w:r>
    </w:p>
    <w:p w14:paraId="28FE0628" w14:textId="77777777" w:rsidR="00055122" w:rsidRPr="00F036FB" w:rsidRDefault="00055122" w:rsidP="00055122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  <w:rPr>
          <w:lang w:val="vi-VN"/>
        </w:rPr>
      </w:pPr>
      <w:r w:rsidRPr="00F036FB">
        <w:rPr>
          <w:lang w:val="vi-VN"/>
        </w:rPr>
        <w:t>...................................................................</w:t>
      </w:r>
    </w:p>
    <w:p w14:paraId="343EFEF4" w14:textId="77777777" w:rsidR="00055122" w:rsidRPr="00F036FB" w:rsidRDefault="00055122" w:rsidP="00055122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  <w:rPr>
          <w:lang w:val="vi-VN"/>
        </w:rPr>
      </w:pPr>
      <w:r w:rsidRPr="00F036FB">
        <w:rPr>
          <w:lang w:val="vi-VN"/>
        </w:rPr>
        <w:t>Kể tên các đoạn thẳng vuông góc với nhau</w:t>
      </w:r>
    </w:p>
    <w:p w14:paraId="6FC7A8FC" w14:textId="77777777" w:rsidR="00055122" w:rsidRDefault="00055122" w:rsidP="00055122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</w:pPr>
      <w:r w:rsidRPr="00F036FB">
        <w:rPr>
          <w:lang w:val="vi-VN"/>
        </w:rPr>
        <w:t xml:space="preserve">................................................................... </w:t>
      </w:r>
    </w:p>
    <w:p w14:paraId="59AABD49" w14:textId="77777777" w:rsidR="00055122" w:rsidRPr="00F036FB" w:rsidRDefault="00055122" w:rsidP="00055122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  <w:rPr>
          <w:lang w:val="vi-VN"/>
        </w:rPr>
      </w:pPr>
      <w:r w:rsidRPr="00F036FB">
        <w:rPr>
          <w:lang w:val="vi-VN"/>
        </w:rPr>
        <w:t>...................................................................</w:t>
      </w:r>
    </w:p>
    <w:p w14:paraId="4C20C6E4" w14:textId="465CFE06" w:rsidR="00D43BAB" w:rsidRDefault="00D45002" w:rsidP="00756C3D">
      <w:pPr>
        <w:tabs>
          <w:tab w:val="left" w:pos="170"/>
          <w:tab w:val="left" w:pos="2438"/>
          <w:tab w:val="left" w:pos="4763"/>
          <w:tab w:val="left" w:pos="7314"/>
        </w:tabs>
        <w:spacing w:line="240" w:lineRule="auto"/>
        <w:jc w:val="both"/>
      </w:pPr>
      <w:r w:rsidRPr="00F036FB">
        <w:rPr>
          <w:b/>
          <w:bCs/>
        </w:rPr>
        <w:t xml:space="preserve">Bài </w:t>
      </w:r>
      <w:r w:rsidR="001F0ECF">
        <w:rPr>
          <w:b/>
          <w:bCs/>
        </w:rPr>
        <w:t>9</w:t>
      </w:r>
      <w:r w:rsidRPr="00F036FB">
        <w:rPr>
          <w:b/>
          <w:bCs/>
        </w:rPr>
        <w:t>.</w:t>
      </w:r>
      <w:r w:rsidR="00055122" w:rsidRPr="00F036FB">
        <w:rPr>
          <w:b/>
          <w:bCs/>
          <w:lang w:val="vi-VN"/>
        </w:rPr>
        <w:t xml:space="preserve"> </w:t>
      </w:r>
      <w:r w:rsidR="00055122" w:rsidRPr="00F036FB">
        <w:rPr>
          <w:lang w:val="vi-VN"/>
        </w:rPr>
        <w:t>Đặt tính rồi tí</w:t>
      </w:r>
      <w:r w:rsidR="00D43BAB">
        <w:t>nh:</w:t>
      </w:r>
    </w:p>
    <w:p w14:paraId="7135EDBB" w14:textId="5D1D2FB1" w:rsidR="00D43BAB" w:rsidRPr="003012F2" w:rsidRDefault="00D43BAB" w:rsidP="00756C3D">
      <w:pPr>
        <w:tabs>
          <w:tab w:val="left" w:pos="170"/>
          <w:tab w:val="left" w:pos="2438"/>
          <w:tab w:val="left" w:pos="4763"/>
          <w:tab w:val="left" w:pos="7314"/>
        </w:tabs>
        <w:spacing w:line="240" w:lineRule="auto"/>
        <w:rPr>
          <w:sz w:val="26"/>
          <w:szCs w:val="26"/>
          <w:lang w:val="vi-VN"/>
        </w:rPr>
      </w:pPr>
      <w:r>
        <w:rPr>
          <w:sz w:val="26"/>
          <w:szCs w:val="26"/>
        </w:rPr>
        <w:t xml:space="preserve">  </w:t>
      </w:r>
      <w:r>
        <w:rPr>
          <w:sz w:val="26"/>
          <w:szCs w:val="26"/>
          <w:lang w:val="vi-VN"/>
        </w:rPr>
        <w:t>210 354 + 497 451</w:t>
      </w:r>
      <w:r>
        <w:rPr>
          <w:sz w:val="26"/>
          <w:szCs w:val="26"/>
        </w:rPr>
        <w:t xml:space="preserve">          </w:t>
      </w:r>
      <w:r>
        <w:rPr>
          <w:sz w:val="26"/>
          <w:szCs w:val="26"/>
          <w:lang w:val="vi-VN"/>
        </w:rPr>
        <w:t>321 045 - 68 001</w:t>
      </w:r>
      <w:r>
        <w:rPr>
          <w:sz w:val="26"/>
          <w:szCs w:val="26"/>
        </w:rPr>
        <w:t xml:space="preserve">              </w:t>
      </w:r>
      <w:r>
        <w:rPr>
          <w:sz w:val="26"/>
          <w:szCs w:val="26"/>
          <w:lang w:val="vi-VN"/>
        </w:rPr>
        <w:t>147 469</w:t>
      </w:r>
      <w:r w:rsidRPr="00E92B5E">
        <w:rPr>
          <w:sz w:val="26"/>
          <w:szCs w:val="26"/>
        </w:rPr>
        <w:t xml:space="preserve"> × </w:t>
      </w:r>
      <w:r>
        <w:rPr>
          <w:sz w:val="26"/>
          <w:szCs w:val="26"/>
          <w:lang w:val="vi-VN"/>
        </w:rPr>
        <w:t>2</w:t>
      </w:r>
      <w:r w:rsidRPr="00E92B5E">
        <w:rPr>
          <w:sz w:val="26"/>
          <w:szCs w:val="26"/>
        </w:rPr>
        <w:t>7</w:t>
      </w:r>
      <w:r>
        <w:rPr>
          <w:sz w:val="26"/>
          <w:szCs w:val="26"/>
        </w:rPr>
        <w:t xml:space="preserve">           </w:t>
      </w:r>
      <w:r>
        <w:rPr>
          <w:sz w:val="26"/>
          <w:szCs w:val="26"/>
          <w:lang w:val="vi-VN"/>
        </w:rPr>
        <w:t>156 234 : 45</w:t>
      </w:r>
    </w:p>
    <w:p w14:paraId="43FBE25F" w14:textId="30F39A21" w:rsidR="00D43BAB" w:rsidRPr="00D43BAB" w:rsidRDefault="00D43BAB" w:rsidP="00756C3D">
      <w:pPr>
        <w:tabs>
          <w:tab w:val="left" w:pos="170"/>
          <w:tab w:val="left" w:pos="2438"/>
          <w:tab w:val="left" w:pos="4763"/>
          <w:tab w:val="left" w:pos="7314"/>
        </w:tabs>
        <w:spacing w:line="240" w:lineRule="auto"/>
        <w:jc w:val="both"/>
      </w:pPr>
      <w: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14:paraId="170C708A" w14:textId="7946DC03" w:rsidR="00055122" w:rsidRPr="00F036FB" w:rsidRDefault="00055122" w:rsidP="00756C3D">
      <w:pPr>
        <w:tabs>
          <w:tab w:val="left" w:pos="170"/>
          <w:tab w:val="left" w:pos="2438"/>
          <w:tab w:val="left" w:pos="4763"/>
          <w:tab w:val="left" w:pos="7314"/>
        </w:tabs>
        <w:spacing w:line="240" w:lineRule="auto"/>
        <w:jc w:val="both"/>
        <w:rPr>
          <w:lang w:val="vi-VN"/>
        </w:rPr>
      </w:pPr>
      <w:r w:rsidRPr="00F036FB">
        <w:rPr>
          <w:b/>
          <w:bCs/>
        </w:rPr>
        <w:t xml:space="preserve">Bài </w:t>
      </w:r>
      <w:r w:rsidR="00D43BAB">
        <w:rPr>
          <w:b/>
          <w:bCs/>
        </w:rPr>
        <w:t>10</w:t>
      </w:r>
      <w:r w:rsidRPr="00F036FB">
        <w:rPr>
          <w:b/>
          <w:bCs/>
        </w:rPr>
        <w:t>.</w:t>
      </w:r>
      <w:r w:rsidRPr="00F036FB">
        <w:rPr>
          <w:b/>
          <w:bCs/>
          <w:lang w:val="vi-VN"/>
        </w:rPr>
        <w:t xml:space="preserve"> </w:t>
      </w:r>
      <w:r w:rsidRPr="00F036FB">
        <w:rPr>
          <w:lang w:val="vi-VN"/>
        </w:rPr>
        <w:t>Một mảnh đất hình chữ nhật có chu vi bằng 44 m, chiều dài hơn chiều rộng 20 dm. Tính diện tích mảnh đất đó.</w:t>
      </w:r>
    </w:p>
    <w:p w14:paraId="53462E9B" w14:textId="77777777" w:rsidR="00055122" w:rsidRPr="00F036FB" w:rsidRDefault="00055122" w:rsidP="00756C3D">
      <w:pPr>
        <w:tabs>
          <w:tab w:val="left" w:pos="170"/>
          <w:tab w:val="left" w:pos="2438"/>
          <w:tab w:val="left" w:pos="4763"/>
          <w:tab w:val="left" w:pos="7314"/>
        </w:tabs>
        <w:spacing w:line="240" w:lineRule="auto"/>
        <w:jc w:val="center"/>
        <w:rPr>
          <w:lang w:val="vi-VN"/>
        </w:rPr>
      </w:pPr>
      <w:r w:rsidRPr="00F036FB">
        <w:rPr>
          <w:lang w:val="vi-VN"/>
        </w:rPr>
        <w:t>Bài giải</w:t>
      </w:r>
    </w:p>
    <w:p w14:paraId="4676CD4B" w14:textId="77777777" w:rsidR="00055122" w:rsidRPr="00B51FCE" w:rsidRDefault="00055122" w:rsidP="00756C3D">
      <w:pPr>
        <w:tabs>
          <w:tab w:val="left" w:pos="170"/>
          <w:tab w:val="left" w:pos="2438"/>
          <w:tab w:val="left" w:pos="4763"/>
          <w:tab w:val="left" w:pos="7314"/>
        </w:tabs>
        <w:spacing w:line="240" w:lineRule="auto"/>
        <w:jc w:val="both"/>
      </w:pPr>
      <w:r w:rsidRPr="00F036FB">
        <w:rPr>
          <w:lang w:val="vi-VN"/>
        </w:rPr>
        <w:t>.....................................................................................................................................</w:t>
      </w:r>
      <w:r>
        <w:t>....</w:t>
      </w:r>
    </w:p>
    <w:p w14:paraId="56AEA00B" w14:textId="77777777" w:rsidR="00055122" w:rsidRPr="00F036FB" w:rsidRDefault="00055122" w:rsidP="00756C3D">
      <w:pPr>
        <w:tabs>
          <w:tab w:val="left" w:pos="170"/>
          <w:tab w:val="left" w:pos="2438"/>
          <w:tab w:val="left" w:pos="4763"/>
          <w:tab w:val="left" w:pos="7314"/>
        </w:tabs>
        <w:spacing w:line="240" w:lineRule="auto"/>
        <w:jc w:val="both"/>
        <w:rPr>
          <w:lang w:val="vi-VN"/>
        </w:rPr>
      </w:pPr>
      <w:r w:rsidRPr="00F036FB">
        <w:rPr>
          <w:lang w:val="vi-VN"/>
        </w:rPr>
        <w:t>.....................................................................................................................................</w:t>
      </w:r>
      <w:r>
        <w:t>....</w:t>
      </w:r>
      <w:r w:rsidRPr="00B51FCE">
        <w:rPr>
          <w:lang w:val="vi-VN"/>
        </w:rPr>
        <w:t xml:space="preserve"> </w:t>
      </w:r>
      <w:r w:rsidRPr="00F036FB">
        <w:rPr>
          <w:lang w:val="vi-VN"/>
        </w:rPr>
        <w:t>.....................................................................................................................................</w:t>
      </w:r>
      <w:r>
        <w:t>....</w:t>
      </w:r>
    </w:p>
    <w:p w14:paraId="043EB21F" w14:textId="77777777" w:rsidR="00055122" w:rsidRPr="00F036FB" w:rsidRDefault="00055122" w:rsidP="00756C3D">
      <w:pPr>
        <w:tabs>
          <w:tab w:val="left" w:pos="170"/>
          <w:tab w:val="left" w:pos="2438"/>
          <w:tab w:val="left" w:pos="4763"/>
          <w:tab w:val="left" w:pos="7314"/>
        </w:tabs>
        <w:spacing w:line="240" w:lineRule="auto"/>
        <w:jc w:val="both"/>
        <w:rPr>
          <w:lang w:val="vi-VN"/>
        </w:rPr>
      </w:pPr>
      <w:r w:rsidRPr="00F036FB">
        <w:rPr>
          <w:lang w:val="vi-VN"/>
        </w:rPr>
        <w:t>.....................................................................................................................................</w:t>
      </w:r>
      <w:r>
        <w:t>....</w:t>
      </w:r>
      <w:r w:rsidRPr="00B51FCE">
        <w:rPr>
          <w:lang w:val="vi-VN"/>
        </w:rPr>
        <w:t xml:space="preserve"> </w:t>
      </w:r>
      <w:r w:rsidRPr="00F036FB">
        <w:rPr>
          <w:lang w:val="vi-VN"/>
        </w:rPr>
        <w:t>.....................................................................................................................................</w:t>
      </w:r>
      <w:r>
        <w:t>....</w:t>
      </w:r>
      <w:r w:rsidRPr="00B51FCE">
        <w:rPr>
          <w:lang w:val="vi-VN"/>
        </w:rPr>
        <w:t xml:space="preserve"> </w:t>
      </w:r>
      <w:r w:rsidRPr="00F036FB">
        <w:rPr>
          <w:lang w:val="vi-VN"/>
        </w:rPr>
        <w:t>.....................................................................................................................................</w:t>
      </w:r>
      <w:r>
        <w:t>....</w:t>
      </w:r>
      <w:r w:rsidRPr="00B51FCE">
        <w:rPr>
          <w:lang w:val="vi-VN"/>
        </w:rPr>
        <w:t xml:space="preserve"> </w:t>
      </w:r>
      <w:r w:rsidRPr="00F036FB">
        <w:rPr>
          <w:lang w:val="vi-VN"/>
        </w:rPr>
        <w:t>.....................................................................................................................................</w:t>
      </w:r>
      <w:r>
        <w:t>....</w:t>
      </w:r>
    </w:p>
    <w:p w14:paraId="744406DB" w14:textId="77777777" w:rsidR="00055122" w:rsidRPr="00F036FB" w:rsidRDefault="00055122" w:rsidP="00756C3D">
      <w:pPr>
        <w:tabs>
          <w:tab w:val="left" w:pos="170"/>
          <w:tab w:val="left" w:pos="2438"/>
          <w:tab w:val="left" w:pos="4763"/>
          <w:tab w:val="left" w:pos="7314"/>
        </w:tabs>
        <w:spacing w:line="240" w:lineRule="auto"/>
        <w:jc w:val="both"/>
        <w:rPr>
          <w:lang w:val="vi-VN"/>
        </w:rPr>
      </w:pPr>
      <w:r w:rsidRPr="00F036FB">
        <w:rPr>
          <w:lang w:val="vi-VN"/>
        </w:rPr>
        <w:t>.....................................................................................................................................</w:t>
      </w:r>
      <w:r>
        <w:t>....</w:t>
      </w:r>
      <w:r w:rsidRPr="00B51FCE">
        <w:rPr>
          <w:lang w:val="vi-VN"/>
        </w:rPr>
        <w:t xml:space="preserve"> </w:t>
      </w:r>
      <w:r w:rsidRPr="00F036FB">
        <w:rPr>
          <w:lang w:val="vi-VN"/>
        </w:rPr>
        <w:t>.....................................................................................................................................</w:t>
      </w:r>
      <w:r>
        <w:t>....</w:t>
      </w:r>
    </w:p>
    <w:p w14:paraId="532D595D" w14:textId="70C7F737" w:rsidR="00D45002" w:rsidRDefault="00D45002" w:rsidP="00055122">
      <w:pPr>
        <w:tabs>
          <w:tab w:val="left" w:pos="170"/>
          <w:tab w:val="left" w:pos="2438"/>
          <w:tab w:val="left" w:pos="4763"/>
          <w:tab w:val="left" w:pos="7314"/>
        </w:tabs>
        <w:spacing w:line="240" w:lineRule="auto"/>
        <w:jc w:val="both"/>
      </w:pPr>
    </w:p>
    <w:bookmarkEnd w:id="2"/>
    <w:p w14:paraId="3550C945" w14:textId="72B09418" w:rsidR="00AF5FAB" w:rsidRDefault="00AF5FAB" w:rsidP="00FD0FEE">
      <w:pPr>
        <w:tabs>
          <w:tab w:val="left" w:pos="170"/>
          <w:tab w:val="left" w:pos="1147"/>
        </w:tabs>
        <w:spacing w:line="240" w:lineRule="auto"/>
        <w:jc w:val="both"/>
      </w:pPr>
    </w:p>
    <w:p w14:paraId="372ED5AE" w14:textId="77777777" w:rsidR="00AF5FAB" w:rsidRPr="00A57163" w:rsidRDefault="00A57163" w:rsidP="00A57163">
      <w:pPr>
        <w:tabs>
          <w:tab w:val="left" w:leader="dot" w:pos="9630"/>
        </w:tabs>
        <w:spacing w:before="120"/>
        <w:jc w:val="center"/>
        <w:rPr>
          <w:b/>
          <w:noProof/>
          <w:sz w:val="46"/>
          <w:u w:val="single"/>
        </w:rPr>
      </w:pPr>
      <w:r w:rsidRPr="00A57163">
        <w:rPr>
          <w:b/>
          <w:noProof/>
          <w:sz w:val="46"/>
          <w:u w:val="single"/>
        </w:rPr>
        <w:t>ĐÁP ÁN</w:t>
      </w:r>
    </w:p>
    <w:p w14:paraId="1AC855B2" w14:textId="77777777" w:rsidR="00A57163" w:rsidRDefault="00A57163" w:rsidP="00A57163">
      <w:pPr>
        <w:rPr>
          <w:b/>
          <w:i/>
        </w:rPr>
      </w:pP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1279"/>
        <w:gridCol w:w="1249"/>
        <w:gridCol w:w="1249"/>
        <w:gridCol w:w="1249"/>
        <w:gridCol w:w="1249"/>
        <w:gridCol w:w="1249"/>
        <w:gridCol w:w="1117"/>
      </w:tblGrid>
      <w:tr w:rsidR="001F0ECF" w:rsidRPr="00C223F5" w14:paraId="316FEB47" w14:textId="77777777" w:rsidTr="00C223F5">
        <w:tc>
          <w:tcPr>
            <w:tcW w:w="1279" w:type="dxa"/>
          </w:tcPr>
          <w:p w14:paraId="128C4D35" w14:textId="77777777" w:rsidR="001F0ECF" w:rsidRPr="00C223F5" w:rsidRDefault="001F0ECF" w:rsidP="00C223F5">
            <w:pPr>
              <w:jc w:val="center"/>
            </w:pPr>
            <w:r w:rsidRPr="00C223F5">
              <w:t>Bài</w:t>
            </w:r>
          </w:p>
        </w:tc>
        <w:tc>
          <w:tcPr>
            <w:tcW w:w="1249" w:type="dxa"/>
          </w:tcPr>
          <w:p w14:paraId="2B7A9EEE" w14:textId="77777777" w:rsidR="001F0ECF" w:rsidRPr="00C223F5" w:rsidRDefault="001F0ECF" w:rsidP="00C223F5">
            <w:pPr>
              <w:jc w:val="center"/>
            </w:pPr>
            <w:r w:rsidRPr="00C223F5">
              <w:t>Bài 1</w:t>
            </w:r>
          </w:p>
        </w:tc>
        <w:tc>
          <w:tcPr>
            <w:tcW w:w="1249" w:type="dxa"/>
          </w:tcPr>
          <w:p w14:paraId="1A2FDE8A" w14:textId="77777777" w:rsidR="001F0ECF" w:rsidRDefault="001F0ECF" w:rsidP="00C223F5">
            <w:pPr>
              <w:jc w:val="center"/>
            </w:pPr>
            <w:r>
              <w:t>Bài 2</w:t>
            </w:r>
          </w:p>
        </w:tc>
        <w:tc>
          <w:tcPr>
            <w:tcW w:w="1249" w:type="dxa"/>
          </w:tcPr>
          <w:p w14:paraId="397911F3" w14:textId="77777777" w:rsidR="001F0ECF" w:rsidRDefault="001F0ECF" w:rsidP="00C223F5">
            <w:pPr>
              <w:jc w:val="center"/>
            </w:pPr>
            <w:r w:rsidRPr="006C4D66">
              <w:t xml:space="preserve">Bài </w:t>
            </w:r>
            <w:r>
              <w:t>3</w:t>
            </w:r>
          </w:p>
        </w:tc>
        <w:tc>
          <w:tcPr>
            <w:tcW w:w="1249" w:type="dxa"/>
          </w:tcPr>
          <w:p w14:paraId="74B26B7E" w14:textId="77777777" w:rsidR="001F0ECF" w:rsidRDefault="001F0ECF" w:rsidP="00C223F5">
            <w:pPr>
              <w:jc w:val="center"/>
            </w:pPr>
            <w:r w:rsidRPr="006C4D66">
              <w:t xml:space="preserve">Bài </w:t>
            </w:r>
            <w:r>
              <w:t>4</w:t>
            </w:r>
          </w:p>
        </w:tc>
        <w:tc>
          <w:tcPr>
            <w:tcW w:w="1249" w:type="dxa"/>
          </w:tcPr>
          <w:p w14:paraId="7BD2C744" w14:textId="77777777" w:rsidR="001F0ECF" w:rsidRDefault="001F0ECF" w:rsidP="00C223F5">
            <w:pPr>
              <w:jc w:val="center"/>
            </w:pPr>
            <w:r w:rsidRPr="006C4D66">
              <w:t xml:space="preserve">Bài </w:t>
            </w:r>
            <w:r>
              <w:t>5</w:t>
            </w:r>
          </w:p>
        </w:tc>
        <w:tc>
          <w:tcPr>
            <w:tcW w:w="1117" w:type="dxa"/>
          </w:tcPr>
          <w:p w14:paraId="60337DB4" w14:textId="77777777" w:rsidR="001F0ECF" w:rsidRDefault="001F0ECF" w:rsidP="00C223F5">
            <w:pPr>
              <w:jc w:val="center"/>
            </w:pPr>
            <w:r>
              <w:t>Bài 6</w:t>
            </w:r>
          </w:p>
        </w:tc>
      </w:tr>
      <w:tr w:rsidR="001F0ECF" w:rsidRPr="00C223F5" w14:paraId="77F4BCB4" w14:textId="77777777" w:rsidTr="00C223F5">
        <w:tc>
          <w:tcPr>
            <w:tcW w:w="1279" w:type="dxa"/>
          </w:tcPr>
          <w:p w14:paraId="2DA1D5E4" w14:textId="77777777" w:rsidR="001F0ECF" w:rsidRPr="00C223F5" w:rsidRDefault="001F0ECF" w:rsidP="00A57163">
            <w:r w:rsidRPr="00C223F5">
              <w:t>Đáp án</w:t>
            </w:r>
          </w:p>
        </w:tc>
        <w:tc>
          <w:tcPr>
            <w:tcW w:w="1249" w:type="dxa"/>
          </w:tcPr>
          <w:p w14:paraId="3497502A" w14:textId="313D5736" w:rsidR="001F0ECF" w:rsidRPr="00C223F5" w:rsidRDefault="006F4FD6" w:rsidP="00C223F5">
            <w:pPr>
              <w:jc w:val="center"/>
            </w:pPr>
            <w:r>
              <w:t>b</w:t>
            </w:r>
          </w:p>
        </w:tc>
        <w:tc>
          <w:tcPr>
            <w:tcW w:w="1249" w:type="dxa"/>
          </w:tcPr>
          <w:p w14:paraId="2BEB27E9" w14:textId="77777777" w:rsidR="001F0ECF" w:rsidRPr="00C223F5" w:rsidRDefault="001F0ECF" w:rsidP="00C223F5">
            <w:pPr>
              <w:jc w:val="center"/>
            </w:pPr>
            <w:r>
              <w:rPr>
                <w:szCs w:val="28"/>
              </w:rPr>
              <w:t>b</w:t>
            </w:r>
          </w:p>
        </w:tc>
        <w:tc>
          <w:tcPr>
            <w:tcW w:w="1249" w:type="dxa"/>
          </w:tcPr>
          <w:p w14:paraId="7766E883" w14:textId="6612B6A2" w:rsidR="001F0ECF" w:rsidRPr="00C223F5" w:rsidRDefault="006F4FD6" w:rsidP="00C223F5">
            <w:pPr>
              <w:jc w:val="center"/>
            </w:pPr>
            <w:r>
              <w:t>c</w:t>
            </w:r>
          </w:p>
        </w:tc>
        <w:tc>
          <w:tcPr>
            <w:tcW w:w="1249" w:type="dxa"/>
          </w:tcPr>
          <w:p w14:paraId="41F2E5BF" w14:textId="3EEABEFE" w:rsidR="001F0ECF" w:rsidRPr="00C223F5" w:rsidRDefault="006F4FD6" w:rsidP="00C223F5">
            <w:pPr>
              <w:jc w:val="center"/>
            </w:pPr>
            <w:r>
              <w:t>a</w:t>
            </w:r>
          </w:p>
        </w:tc>
        <w:tc>
          <w:tcPr>
            <w:tcW w:w="1249" w:type="dxa"/>
          </w:tcPr>
          <w:p w14:paraId="1E64A97B" w14:textId="52CB432D" w:rsidR="001F0ECF" w:rsidRPr="00C223F5" w:rsidRDefault="00C24297" w:rsidP="00C223F5">
            <w:pPr>
              <w:jc w:val="center"/>
            </w:pPr>
            <w:r>
              <w:t>b</w:t>
            </w:r>
          </w:p>
        </w:tc>
        <w:tc>
          <w:tcPr>
            <w:tcW w:w="1117" w:type="dxa"/>
          </w:tcPr>
          <w:p w14:paraId="16C6860A" w14:textId="7856A56A" w:rsidR="001F0ECF" w:rsidRPr="00C223F5" w:rsidRDefault="00C24297" w:rsidP="00C223F5">
            <w:pPr>
              <w:jc w:val="center"/>
            </w:pPr>
            <w:r>
              <w:t>c</w:t>
            </w:r>
          </w:p>
        </w:tc>
      </w:tr>
    </w:tbl>
    <w:p w14:paraId="70F4EDEB" w14:textId="77777777" w:rsidR="00C24297" w:rsidRPr="00F036FB" w:rsidRDefault="00C24297" w:rsidP="00C24297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rPr>
          <w:lang w:val="vi-VN"/>
        </w:rPr>
      </w:pPr>
      <w:r w:rsidRPr="008570D5">
        <w:rPr>
          <w:b/>
          <w:bCs/>
        </w:rPr>
        <w:t xml:space="preserve">Bài </w:t>
      </w:r>
      <w:r>
        <w:rPr>
          <w:b/>
          <w:bCs/>
        </w:rPr>
        <w:t>7</w:t>
      </w:r>
      <w:r w:rsidRPr="008570D5">
        <w:rPr>
          <w:b/>
          <w:bCs/>
        </w:rPr>
        <w:t xml:space="preserve">. </w:t>
      </w:r>
      <w:r w:rsidRPr="00F036FB">
        <w:rPr>
          <w:b/>
          <w:bCs/>
        </w:rPr>
        <w:t xml:space="preserve"> </w:t>
      </w:r>
      <w:r w:rsidRPr="00F036FB">
        <w:rPr>
          <w:lang w:val="vi-VN"/>
        </w:rPr>
        <w:t>Điền số, phân số thập phân hoặc hỗn số thích hợp vào chỗ chấm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32"/>
        <w:gridCol w:w="4333"/>
      </w:tblGrid>
      <w:tr w:rsidR="00C24297" w:rsidRPr="00F036FB" w14:paraId="4BC3E525" w14:textId="77777777" w:rsidTr="00BF6361">
        <w:tc>
          <w:tcPr>
            <w:tcW w:w="4332" w:type="dxa"/>
          </w:tcPr>
          <w:p w14:paraId="7F583A9E" w14:textId="4A7751F8" w:rsidR="00C24297" w:rsidRPr="00F036FB" w:rsidRDefault="00C24297" w:rsidP="00BF6361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lang w:val="vi-VN"/>
              </w:rPr>
            </w:pPr>
            <w:r w:rsidRPr="00F036FB">
              <w:rPr>
                <w:lang w:val="vi-VN"/>
              </w:rPr>
              <w:t xml:space="preserve">a) 3 tháng = </w:t>
            </w:r>
            <w:r>
              <w:t xml:space="preserve"> 36 </w:t>
            </w:r>
            <w:r w:rsidRPr="00F036FB">
              <w:rPr>
                <w:lang w:val="vi-VN"/>
              </w:rPr>
              <w:t>năm</w:t>
            </w:r>
          </w:p>
        </w:tc>
        <w:tc>
          <w:tcPr>
            <w:tcW w:w="4333" w:type="dxa"/>
          </w:tcPr>
          <w:p w14:paraId="76CDAF1D" w14:textId="03A6835A" w:rsidR="00C24297" w:rsidRPr="00F036FB" w:rsidRDefault="00C24297" w:rsidP="00BF6361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lang w:val="vi-VN"/>
              </w:rPr>
            </w:pPr>
            <w:r w:rsidRPr="00F036FB">
              <w:rPr>
                <w:lang w:val="vi-VN"/>
              </w:rPr>
              <w:t xml:space="preserve">e) 3 kg 230 g = </w:t>
            </w:r>
            <w:r>
              <w:t xml:space="preserve">3 230 </w:t>
            </w:r>
            <w:r w:rsidRPr="00F036FB">
              <w:rPr>
                <w:lang w:val="vi-VN"/>
              </w:rPr>
              <w:t>kg</w:t>
            </w:r>
          </w:p>
        </w:tc>
      </w:tr>
      <w:tr w:rsidR="00C24297" w:rsidRPr="00F036FB" w14:paraId="55FE5656" w14:textId="77777777" w:rsidTr="00BF6361">
        <w:tc>
          <w:tcPr>
            <w:tcW w:w="4332" w:type="dxa"/>
            <w:vAlign w:val="center"/>
          </w:tcPr>
          <w:p w14:paraId="353A8ECA" w14:textId="6DEA4A32" w:rsidR="00C24297" w:rsidRPr="00F036FB" w:rsidRDefault="00C24297" w:rsidP="00BF6361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lang w:val="vi-VN"/>
              </w:rPr>
            </w:pPr>
            <w:r w:rsidRPr="00F036FB">
              <w:rPr>
                <w:lang w:val="vi-VN"/>
              </w:rPr>
              <w:t xml:space="preserve">b) 2 yến = </w:t>
            </w:r>
            <w:r>
              <w:t xml:space="preserve">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100</m:t>
                  </m:r>
                </m:den>
              </m:f>
            </m:oMath>
            <w:r w:rsidRPr="00F036FB">
              <w:rPr>
                <w:lang w:val="vi-VN"/>
              </w:rPr>
              <w:t xml:space="preserve"> tấn</w:t>
            </w:r>
          </w:p>
        </w:tc>
        <w:tc>
          <w:tcPr>
            <w:tcW w:w="4333" w:type="dxa"/>
          </w:tcPr>
          <w:p w14:paraId="2284A6C3" w14:textId="7CF97DCD" w:rsidR="00C24297" w:rsidRPr="00F036FB" w:rsidRDefault="00C24297" w:rsidP="00BF6361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lang w:val="vi-VN"/>
              </w:rPr>
            </w:pPr>
            <w:r w:rsidRPr="00F036FB">
              <w:rPr>
                <w:lang w:val="vi-VN"/>
              </w:rPr>
              <w:t xml:space="preserve">f) </w:t>
            </w:r>
            <w:r w:rsidRPr="008B6113">
              <w:rPr>
                <w:position w:val="-28"/>
              </w:rPr>
              <w:object w:dxaOrig="260" w:dyaOrig="720" w14:anchorId="60739EF3">
                <v:shape id="_x0000_i1031" type="#_x0000_t75" style="width:12.75pt;height:36.75pt" o:ole="">
                  <v:imagedata r:id="rId15" o:title=""/>
                </v:shape>
                <o:OLEObject Type="Embed" ProgID="Equation.DSMT4" ShapeID="_x0000_i1031" DrawAspect="Content" ObjectID="_1819373151" r:id="rId17"/>
              </w:object>
            </w:r>
            <w:r w:rsidRPr="00F036FB">
              <w:rPr>
                <w:lang w:val="vi-VN"/>
              </w:rPr>
              <w:t xml:space="preserve"> giờ = </w:t>
            </w:r>
            <w:r>
              <w:t xml:space="preserve">24 </w:t>
            </w:r>
            <w:r w:rsidRPr="00F036FB">
              <w:rPr>
                <w:lang w:val="vi-VN"/>
              </w:rPr>
              <w:t>phút</w:t>
            </w:r>
          </w:p>
        </w:tc>
      </w:tr>
      <w:tr w:rsidR="00C24297" w:rsidRPr="00F036FB" w14:paraId="4FF3D304" w14:textId="77777777" w:rsidTr="00BF6361">
        <w:trPr>
          <w:trHeight w:val="672"/>
        </w:trPr>
        <w:tc>
          <w:tcPr>
            <w:tcW w:w="4332" w:type="dxa"/>
          </w:tcPr>
          <w:p w14:paraId="194316BC" w14:textId="3807F2A7" w:rsidR="00C24297" w:rsidRPr="00F036FB" w:rsidRDefault="00C24297" w:rsidP="00BF6361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b/>
                <w:bCs/>
                <w:lang w:val="vi-VN"/>
              </w:rPr>
            </w:pPr>
            <w:r w:rsidRPr="00F036FB">
              <w:rPr>
                <w:lang w:val="vi-VN"/>
              </w:rPr>
              <w:t xml:space="preserve">c) 5 năm = </w:t>
            </w:r>
            <w:r>
              <w:rPr>
                <w:lang w:val="vi-VN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vi-VN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lang w:val="vi-VN"/>
                    </w:rPr>
                    <m:t>100</m:t>
                  </m:r>
                </m:den>
              </m:f>
            </m:oMath>
            <w:r w:rsidRPr="00F036FB">
              <w:rPr>
                <w:lang w:val="vi-VN"/>
              </w:rPr>
              <w:t xml:space="preserve"> thế kỉ</w:t>
            </w:r>
          </w:p>
        </w:tc>
        <w:tc>
          <w:tcPr>
            <w:tcW w:w="4333" w:type="dxa"/>
          </w:tcPr>
          <w:p w14:paraId="3DCBD694" w14:textId="0D4D455E" w:rsidR="00C24297" w:rsidRPr="00CF34E3" w:rsidRDefault="00C24297" w:rsidP="00BF6361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</w:pPr>
            <w:r w:rsidRPr="00F036FB">
              <w:rPr>
                <w:lang w:val="vi-VN"/>
              </w:rPr>
              <w:t xml:space="preserve">g) 1 tạ 9 kg = </w:t>
            </w:r>
            <m:oMath>
              <m:r>
                <w:rPr>
                  <w:rFonts w:ascii="Cambria Math" w:hAnsi="Cambria Math"/>
                  <w:lang w:val="vi-VN"/>
                </w:rPr>
                <m:t>1</m:t>
              </m:r>
              <m:f>
                <m:fPr>
                  <m:ctrlPr>
                    <w:rPr>
                      <w:rFonts w:ascii="Cambria Math" w:hAnsi="Cambria Math"/>
                      <w:i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vi-VN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lang w:val="vi-VN"/>
                    </w:rPr>
                    <m:t>1</m:t>
                  </m:r>
                  <m:r>
                    <w:rPr>
                      <w:rFonts w:ascii="Cambria Math" w:hAnsi="Cambria Math"/>
                    </w:rPr>
                    <m:t>000</m:t>
                  </m:r>
                </m:den>
              </m:f>
            </m:oMath>
            <w:r w:rsidRPr="00F036FB">
              <w:rPr>
                <w:lang w:val="vi-VN"/>
              </w:rPr>
              <w:t xml:space="preserve"> tạ</w:t>
            </w:r>
          </w:p>
        </w:tc>
      </w:tr>
      <w:tr w:rsidR="00C24297" w:rsidRPr="00F036FB" w14:paraId="496E43EC" w14:textId="77777777" w:rsidTr="00BF6361">
        <w:trPr>
          <w:trHeight w:val="511"/>
        </w:trPr>
        <w:tc>
          <w:tcPr>
            <w:tcW w:w="4332" w:type="dxa"/>
          </w:tcPr>
          <w:p w14:paraId="57F325D4" w14:textId="54E7D39F" w:rsidR="00C24297" w:rsidRPr="00F036FB" w:rsidRDefault="00C24297" w:rsidP="00BF6361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lang w:val="vi-VN"/>
              </w:rPr>
            </w:pPr>
            <w:r w:rsidRPr="00F036FB">
              <w:rPr>
                <w:lang w:val="vi-VN"/>
              </w:rPr>
              <w:t xml:space="preserve">d) 230 m = </w:t>
            </w:r>
            <w: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30</m:t>
                  </m:r>
                </m:num>
                <m:den>
                  <m:r>
                    <w:rPr>
                      <w:rFonts w:ascii="Cambria Math" w:hAnsi="Cambria Math"/>
                    </w:rPr>
                    <m:t>1000</m:t>
                  </m:r>
                </m:den>
              </m:f>
            </m:oMath>
            <w:r w:rsidRPr="00F036FB">
              <w:rPr>
                <w:lang w:val="vi-VN"/>
              </w:rPr>
              <w:t xml:space="preserve"> km</w:t>
            </w:r>
          </w:p>
        </w:tc>
        <w:tc>
          <w:tcPr>
            <w:tcW w:w="4333" w:type="dxa"/>
          </w:tcPr>
          <w:p w14:paraId="25FF2D01" w14:textId="35A25196" w:rsidR="00C24297" w:rsidRPr="00F036FB" w:rsidRDefault="00C24297" w:rsidP="00BF6361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lang w:val="vi-VN"/>
              </w:rPr>
            </w:pPr>
            <w:r w:rsidRPr="00F036FB">
              <w:rPr>
                <w:lang w:val="vi-VN"/>
              </w:rPr>
              <w:t xml:space="preserve">h) 9 giờ = </w:t>
            </w:r>
            <w:r>
              <w:t>540</w:t>
            </w:r>
            <w:r w:rsidRPr="00F036FB">
              <w:rPr>
                <w:lang w:val="vi-VN"/>
              </w:rPr>
              <w:t xml:space="preserve"> phút</w:t>
            </w:r>
          </w:p>
        </w:tc>
      </w:tr>
    </w:tbl>
    <w:p w14:paraId="2630964B" w14:textId="77777777" w:rsidR="00C24297" w:rsidRDefault="00C24297" w:rsidP="00C24297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</w:pPr>
      <w:r>
        <w:rPr>
          <w:b/>
          <w:bCs/>
        </w:rPr>
        <w:t>Bài</w:t>
      </w:r>
      <w:r w:rsidRPr="008570D5">
        <w:rPr>
          <w:b/>
          <w:bCs/>
        </w:rPr>
        <w:t xml:space="preserve"> </w:t>
      </w:r>
      <w:r>
        <w:rPr>
          <w:b/>
          <w:bCs/>
        </w:rPr>
        <w:t>8</w:t>
      </w:r>
      <w:r w:rsidRPr="008570D5">
        <w:rPr>
          <w:b/>
          <w:bCs/>
        </w:rPr>
        <w:t xml:space="preserve">. </w:t>
      </w:r>
      <w:r w:rsidRPr="00F036FB">
        <w:rPr>
          <w:lang w:val="vi-VN"/>
        </w:rPr>
        <w:t xml:space="preserve">a) </w:t>
      </w:r>
    </w:p>
    <w:p w14:paraId="310281C1" w14:textId="77777777" w:rsidR="00C24297" w:rsidRDefault="00C24297" w:rsidP="00C24297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</w:pPr>
      <w:r w:rsidRPr="00F036FB">
        <w:rPr>
          <w:noProof/>
        </w:rPr>
        <mc:AlternateContent>
          <mc:Choice Requires="wpg">
            <w:drawing>
              <wp:anchor distT="0" distB="0" distL="114300" distR="114300" simplePos="0" relativeHeight="251659776" behindDoc="0" locked="0" layoutInCell="1" allowOverlap="1" wp14:anchorId="1F8BE406" wp14:editId="54B770CD">
                <wp:simplePos x="0" y="0"/>
                <wp:positionH relativeFrom="margin">
                  <wp:align>center</wp:align>
                </wp:positionH>
                <wp:positionV relativeFrom="paragraph">
                  <wp:posOffset>6985</wp:posOffset>
                </wp:positionV>
                <wp:extent cx="1789176" cy="1045802"/>
                <wp:effectExtent l="0" t="0" r="20955" b="21590"/>
                <wp:wrapNone/>
                <wp:docPr id="841042938" name="Group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89176" cy="1045802"/>
                          <a:chOff x="0" y="0"/>
                          <a:chExt cx="1789176" cy="1045802"/>
                        </a:xfrm>
                      </wpg:grpSpPr>
                      <wps:wsp>
                        <wps:cNvPr id="1878920631" name="Rectangle 5"/>
                        <wps:cNvSpPr/>
                        <wps:spPr>
                          <a:xfrm>
                            <a:off x="3048" y="0"/>
                            <a:ext cx="1783080" cy="104394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EA5CD2F" w14:textId="77777777" w:rsidR="00C24297" w:rsidRDefault="00C24297" w:rsidP="00C24297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26148207" name="Straight Connector 6"/>
                        <wps:cNvCnPr/>
                        <wps:spPr>
                          <a:xfrm>
                            <a:off x="9144" y="6096"/>
                            <a:ext cx="1189566" cy="1039706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93878098" name="Straight Connector 6"/>
                        <wps:cNvCnPr/>
                        <wps:spPr>
                          <a:xfrm flipV="1">
                            <a:off x="0" y="426720"/>
                            <a:ext cx="1789176" cy="613283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F8BE406" id="_x0000_s1052" style="position:absolute;left:0;text-align:left;margin-left:0;margin-top:.55pt;width:140.9pt;height:82.35pt;z-index:251659776;mso-position-horizontal:center;mso-position-horizontal-relative:margin" coordsize="17891,104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">
                <v:rect id="Rectangle 5" o:spid="_x0000_s1053" style="position:absolute;left:30;width:17831;height:104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" fillcolor="white [3201]" strokecolor="black [3213]" strokeweight="2pt">
                  <v:textbox>
                    <w:txbxContent>
                      <w:p w14:paraId="4EA5CD2F" w14:textId="77777777" w:rsidR="00C24297" w:rsidRDefault="00C24297" w:rsidP="00C24297">
                        <w:pPr>
                          <w:jc w:val="center"/>
                        </w:pPr>
                      </w:p>
                    </w:txbxContent>
                  </v:textbox>
                </v:rect>
                <v:line id="Straight Connector 6" o:spid="_x0000_s1054" style="position:absolute;visibility:visible;mso-wrap-style:square" from="91,60" to="11987,104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" strokecolor="black [3200]" strokeweight="2pt">
                  <v:shadow on="t" color="black" opacity="24903f" origin=",.5" offset="0,.55556mm"/>
                </v:line>
                <v:line id="Straight Connector 6" o:spid="_x0000_s1055" style="position:absolute;flip:y;visibility:visible;mso-wrap-style:square" from="0,4267" to="17891,10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" strokecolor="black [3200]" strokeweight="2pt">
                  <v:shadow on="t" color="black" opacity="24903f" origin=",.5" offset="0,.55556mm"/>
                </v:line>
                <w10:wrap anchorx="margin"/>
              </v:group>
            </w:pict>
          </mc:Fallback>
        </mc:AlternateContent>
      </w:r>
    </w:p>
    <w:p w14:paraId="4838A008" w14:textId="77777777" w:rsidR="00C24297" w:rsidRDefault="00C24297" w:rsidP="00C24297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</w:pPr>
    </w:p>
    <w:p w14:paraId="3F60215B" w14:textId="77777777" w:rsidR="00C24297" w:rsidRDefault="00C24297" w:rsidP="00C24297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</w:pPr>
    </w:p>
    <w:p w14:paraId="65EC80B7" w14:textId="77777777" w:rsidR="00C24297" w:rsidRDefault="00C24297" w:rsidP="00C24297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</w:pPr>
    </w:p>
    <w:p w14:paraId="3D12D275" w14:textId="77777777" w:rsidR="00C24297" w:rsidRPr="00755D59" w:rsidRDefault="00C24297" w:rsidP="00C24297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</w:pPr>
      <w:r w:rsidRPr="00F036FB">
        <w:rPr>
          <w:lang w:val="vi-VN"/>
        </w:rPr>
        <w:t xml:space="preserve">Hình vẽ </w:t>
      </w:r>
      <w:r>
        <w:t>trên</w:t>
      </w:r>
      <w:r w:rsidRPr="00F036FB">
        <w:rPr>
          <w:lang w:val="vi-VN"/>
        </w:rPr>
        <w:t xml:space="preserve"> có:</w:t>
      </w:r>
    </w:p>
    <w:p w14:paraId="1620B483" w14:textId="0512D0DB" w:rsidR="00C24297" w:rsidRPr="00F036FB" w:rsidRDefault="00C24297" w:rsidP="00C24297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  <w:rPr>
          <w:lang w:val="vi-VN"/>
        </w:rPr>
      </w:pPr>
      <w:r w:rsidRPr="00F036FB">
        <w:rPr>
          <w:lang w:val="vi-VN"/>
        </w:rPr>
        <w:t>......</w:t>
      </w:r>
      <w:r>
        <w:t>8</w:t>
      </w:r>
      <w:r w:rsidRPr="00F036FB">
        <w:rPr>
          <w:lang w:val="vi-VN"/>
        </w:rPr>
        <w:t>....... góc nhọn</w:t>
      </w:r>
      <w:r>
        <w:tab/>
      </w:r>
      <w:r>
        <w:tab/>
      </w:r>
      <w:r w:rsidRPr="00F036FB">
        <w:rPr>
          <w:lang w:val="vi-VN"/>
        </w:rPr>
        <w:t>.....</w:t>
      </w:r>
      <w:r>
        <w:t>4</w:t>
      </w:r>
      <w:r w:rsidRPr="00F036FB">
        <w:rPr>
          <w:lang w:val="vi-VN"/>
        </w:rPr>
        <w:t>........ góc vuông</w:t>
      </w:r>
    </w:p>
    <w:p w14:paraId="7FB9CF8A" w14:textId="3DE324B2" w:rsidR="00C24297" w:rsidRPr="00B51FCE" w:rsidRDefault="00C24297" w:rsidP="00C24297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  <w:rPr>
          <w:lang w:val="vi-VN"/>
        </w:rPr>
      </w:pPr>
      <w:r w:rsidRPr="00F036FB">
        <w:rPr>
          <w:lang w:val="vi-VN"/>
        </w:rPr>
        <w:t>.....</w:t>
      </w:r>
      <w:r>
        <w:t>4</w:t>
      </w:r>
      <w:r w:rsidRPr="00F036FB">
        <w:rPr>
          <w:lang w:val="vi-VN"/>
        </w:rPr>
        <w:t>........ góc tù</w:t>
      </w:r>
      <w:r>
        <w:tab/>
      </w:r>
      <w:r>
        <w:tab/>
      </w:r>
      <w:r w:rsidRPr="00F036FB">
        <w:rPr>
          <w:lang w:val="vi-VN"/>
        </w:rPr>
        <w:t>......</w:t>
      </w:r>
      <w:r>
        <w:t>4</w:t>
      </w:r>
      <w:r w:rsidRPr="00F036FB">
        <w:rPr>
          <w:lang w:val="vi-VN"/>
        </w:rPr>
        <w:t>....... góc bẹt</w:t>
      </w:r>
    </w:p>
    <w:p w14:paraId="165BEC0E" w14:textId="77777777" w:rsidR="00C24297" w:rsidRDefault="00C24297" w:rsidP="00C24297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</w:pPr>
    </w:p>
    <w:p w14:paraId="5F7B7F92" w14:textId="77777777" w:rsidR="00C24297" w:rsidRPr="00F036FB" w:rsidRDefault="00C24297" w:rsidP="00C24297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  <w:rPr>
          <w:lang w:val="vi-VN"/>
        </w:rPr>
      </w:pPr>
      <w:r w:rsidRPr="00F036FB">
        <w:rPr>
          <w:lang w:val="vi-VN"/>
        </w:rPr>
        <w:t xml:space="preserve">b) </w:t>
      </w:r>
    </w:p>
    <w:p w14:paraId="1FD9DD81" w14:textId="77777777" w:rsidR="00C24297" w:rsidRPr="00F036FB" w:rsidRDefault="00C24297" w:rsidP="00C24297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  <w:rPr>
          <w:lang w:val="vi-VN"/>
        </w:rPr>
      </w:pPr>
      <w:r w:rsidRPr="00F036FB">
        <w:rPr>
          <w:noProof/>
        </w:rPr>
        <mc:AlternateContent>
          <mc:Choice Requires="wpg">
            <w:drawing>
              <wp:anchor distT="0" distB="0" distL="114300" distR="114300" simplePos="0" relativeHeight="251660800" behindDoc="0" locked="0" layoutInCell="1" allowOverlap="1" wp14:anchorId="1C6F5246" wp14:editId="0A3D830B">
                <wp:simplePos x="0" y="0"/>
                <wp:positionH relativeFrom="margin">
                  <wp:posOffset>3523441</wp:posOffset>
                </wp:positionH>
                <wp:positionV relativeFrom="paragraph">
                  <wp:posOffset>5715</wp:posOffset>
                </wp:positionV>
                <wp:extent cx="2616200" cy="1717040"/>
                <wp:effectExtent l="0" t="0" r="0" b="0"/>
                <wp:wrapNone/>
                <wp:docPr id="282808511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16200" cy="1717040"/>
                          <a:chOff x="0" y="0"/>
                          <a:chExt cx="2616200" cy="1717040"/>
                        </a:xfrm>
                      </wpg:grpSpPr>
                      <wpg:grpSp>
                        <wpg:cNvPr id="1810738257" name="Group 10"/>
                        <wpg:cNvGrpSpPr/>
                        <wpg:grpSpPr>
                          <a:xfrm>
                            <a:off x="207010" y="243840"/>
                            <a:ext cx="2251710" cy="1235710"/>
                            <a:chOff x="0" y="0"/>
                            <a:chExt cx="2251710" cy="1235710"/>
                          </a:xfrm>
                        </wpg:grpSpPr>
                        <wps:wsp>
                          <wps:cNvPr id="1000214704" name="Parallelogram 8"/>
                          <wps:cNvSpPr/>
                          <wps:spPr>
                            <a:xfrm>
                              <a:off x="0" y="0"/>
                              <a:ext cx="2251710" cy="1235710"/>
                            </a:xfrm>
                            <a:prstGeom prst="parallelogram">
                              <a:avLst>
                                <a:gd name="adj" fmla="val 40586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9BD560C" w14:textId="77777777" w:rsidR="00C24297" w:rsidRDefault="00C24297" w:rsidP="00C24297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59128854" name="Straight Connector 9"/>
                          <wps:cNvCnPr/>
                          <wps:spPr>
                            <a:xfrm>
                              <a:off x="503465" y="5443"/>
                              <a:ext cx="1243013" cy="1228407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1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64852523" name="Straight Connector 9"/>
                          <wps:cNvCnPr/>
                          <wps:spPr>
                            <a:xfrm>
                              <a:off x="506186" y="10886"/>
                              <a:ext cx="0" cy="12240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1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856862746" name="Rectangle 11"/>
                        <wps:cNvSpPr/>
                        <wps:spPr>
                          <a:xfrm>
                            <a:off x="523240" y="0"/>
                            <a:ext cx="26924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F9AD941" w14:textId="77777777" w:rsidR="00C24297" w:rsidRPr="00FA37E0" w:rsidRDefault="00C24297" w:rsidP="00C24297">
                              <w:pPr>
                                <w:jc w:val="center"/>
                                <w:rPr>
                                  <w:sz w:val="26"/>
                                  <w:szCs w:val="26"/>
                                  <w:lang w:val="vi-VN"/>
                                </w:rPr>
                              </w:pPr>
                              <w:r w:rsidRPr="00FA37E0">
                                <w:rPr>
                                  <w:sz w:val="26"/>
                                  <w:szCs w:val="26"/>
                                  <w:lang w:val="vi-VN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98225345" name="Rectangle 11"/>
                        <wps:cNvSpPr/>
                        <wps:spPr>
                          <a:xfrm>
                            <a:off x="563880" y="1427480"/>
                            <a:ext cx="26924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28D9D14" w14:textId="77777777" w:rsidR="00C24297" w:rsidRPr="00FA37E0" w:rsidRDefault="00C24297" w:rsidP="00C24297">
                              <w:pPr>
                                <w:jc w:val="center"/>
                                <w:rPr>
                                  <w:sz w:val="26"/>
                                  <w:szCs w:val="26"/>
                                  <w:lang w:val="vi-VN"/>
                                </w:rPr>
                              </w:pPr>
                              <w:r>
                                <w:rPr>
                                  <w:sz w:val="26"/>
                                  <w:szCs w:val="26"/>
                                  <w:lang w:val="vi-VN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6399274" name="Rectangle 11"/>
                        <wps:cNvSpPr/>
                        <wps:spPr>
                          <a:xfrm>
                            <a:off x="0" y="1427480"/>
                            <a:ext cx="26924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DCFFBE1" w14:textId="77777777" w:rsidR="00C24297" w:rsidRPr="00FA37E0" w:rsidRDefault="00C24297" w:rsidP="00C24297">
                              <w:pPr>
                                <w:jc w:val="center"/>
                                <w:rPr>
                                  <w:sz w:val="26"/>
                                  <w:szCs w:val="26"/>
                                  <w:lang w:val="vi-VN"/>
                                </w:rPr>
                              </w:pPr>
                              <w:r>
                                <w:rPr>
                                  <w:sz w:val="26"/>
                                  <w:szCs w:val="26"/>
                                  <w:lang w:val="vi-VN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45178412" name="Rectangle 11"/>
                        <wps:cNvSpPr/>
                        <wps:spPr>
                          <a:xfrm>
                            <a:off x="1783080" y="1432560"/>
                            <a:ext cx="26924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EFECB11" w14:textId="77777777" w:rsidR="00C24297" w:rsidRPr="00FA37E0" w:rsidRDefault="00C24297" w:rsidP="00C24297">
                              <w:pPr>
                                <w:jc w:val="center"/>
                                <w:rPr>
                                  <w:sz w:val="26"/>
                                  <w:szCs w:val="26"/>
                                  <w:lang w:val="vi-VN"/>
                                </w:rPr>
                              </w:pPr>
                              <w:r>
                                <w:rPr>
                                  <w:sz w:val="26"/>
                                  <w:szCs w:val="26"/>
                                  <w:lang w:val="vi-VN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41363477" name="Rectangle 11"/>
                        <wps:cNvSpPr/>
                        <wps:spPr>
                          <a:xfrm>
                            <a:off x="2346960" y="10160"/>
                            <a:ext cx="26924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FC12D55" w14:textId="77777777" w:rsidR="00C24297" w:rsidRPr="00FA37E0" w:rsidRDefault="00C24297" w:rsidP="00C24297">
                              <w:pPr>
                                <w:jc w:val="center"/>
                                <w:rPr>
                                  <w:sz w:val="26"/>
                                  <w:szCs w:val="26"/>
                                  <w:lang w:val="vi-VN"/>
                                </w:rPr>
                              </w:pPr>
                              <w:r>
                                <w:rPr>
                                  <w:sz w:val="26"/>
                                  <w:szCs w:val="26"/>
                                  <w:lang w:val="vi-VN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C6F5246" id="_x0000_s1056" style="position:absolute;left:0;text-align:left;margin-left:277.45pt;margin-top:.45pt;width:206pt;height:135.2pt;z-index:251660800;mso-position-horizontal-relative:margin" coordsize="26162,171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">
                <v:group id="Group 10" o:spid="_x0000_s1057" style="position:absolute;left:2070;top:2438;width:22517;height:12357" coordsize="22517,123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">
                  <v:shape id="Parallelogram 8" o:spid="_x0000_s1058" type="#_x0000_t7" style="position:absolute;width:22517;height:123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" adj="4811" fillcolor="white [3201]" strokecolor="black [3213]" strokeweight="2pt">
                    <v:textbox>
                      <w:txbxContent>
                        <w:p w14:paraId="49BD560C" w14:textId="77777777" w:rsidR="00C24297" w:rsidRDefault="00C24297" w:rsidP="00C24297">
                          <w:pPr>
                            <w:jc w:val="center"/>
                          </w:pPr>
                        </w:p>
                      </w:txbxContent>
                    </v:textbox>
                  </v:shape>
                  <v:line id="Straight Connector 9" o:spid="_x0000_s1059" style="position:absolute;visibility:visible;mso-wrap-style:square" from="5034,54" to="17464,12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" strokecolor="black [3200]" strokeweight="2pt">
                    <v:shadow on="t" color="black" opacity="24903f" origin=",.5" offset="0,.55556mm"/>
                  </v:line>
                  <v:line id="Straight Connector 9" o:spid="_x0000_s1060" style="position:absolute;visibility:visible;mso-wrap-style:square" from="5061,108" to="5061,123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" strokecolor="black [3200]" strokeweight="2pt">
                    <v:shadow on="t" color="black" opacity="24903f" origin=",.5" offset="0,.55556mm"/>
                  </v:line>
                </v:group>
                <v:rect id="Rectangle 11" o:spid="_x0000_s1061" style="position:absolute;left:5232;width:2692;height:28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" filled="f" stroked="f" strokeweight="2pt">
                  <v:textbox>
                    <w:txbxContent>
                      <w:p w14:paraId="7F9AD941" w14:textId="77777777" w:rsidR="00C24297" w:rsidRPr="00FA37E0" w:rsidRDefault="00C24297" w:rsidP="00C24297">
                        <w:pPr>
                          <w:jc w:val="center"/>
                          <w:rPr>
                            <w:sz w:val="26"/>
                            <w:szCs w:val="26"/>
                            <w:lang w:val="vi-VN"/>
                          </w:rPr>
                        </w:pPr>
                        <w:r w:rsidRPr="00FA37E0">
                          <w:rPr>
                            <w:sz w:val="26"/>
                            <w:szCs w:val="26"/>
                            <w:lang w:val="vi-VN"/>
                          </w:rPr>
                          <w:t>A</w:t>
                        </w:r>
                      </w:p>
                    </w:txbxContent>
                  </v:textbox>
                </v:rect>
                <v:rect id="Rectangle 11" o:spid="_x0000_s1062" style="position:absolute;left:5638;top:14274;width:2693;height:28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" filled="f" stroked="f" strokeweight="2pt">
                  <v:textbox>
                    <w:txbxContent>
                      <w:p w14:paraId="728D9D14" w14:textId="77777777" w:rsidR="00C24297" w:rsidRPr="00FA37E0" w:rsidRDefault="00C24297" w:rsidP="00C24297">
                        <w:pPr>
                          <w:jc w:val="center"/>
                          <w:rPr>
                            <w:sz w:val="26"/>
                            <w:szCs w:val="26"/>
                            <w:lang w:val="vi-VN"/>
                          </w:rPr>
                        </w:pPr>
                        <w:r>
                          <w:rPr>
                            <w:sz w:val="26"/>
                            <w:szCs w:val="26"/>
                            <w:lang w:val="vi-VN"/>
                          </w:rPr>
                          <w:t>E</w:t>
                        </w:r>
                      </w:p>
                    </w:txbxContent>
                  </v:textbox>
                </v:rect>
                <v:rect id="Rectangle 11" o:spid="_x0000_s1063" style="position:absolute;top:14274;width:2692;height:28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" filled="f" stroked="f" strokeweight="2pt">
                  <v:textbox>
                    <w:txbxContent>
                      <w:p w14:paraId="3DCFFBE1" w14:textId="77777777" w:rsidR="00C24297" w:rsidRPr="00FA37E0" w:rsidRDefault="00C24297" w:rsidP="00C24297">
                        <w:pPr>
                          <w:jc w:val="center"/>
                          <w:rPr>
                            <w:sz w:val="26"/>
                            <w:szCs w:val="26"/>
                            <w:lang w:val="vi-VN"/>
                          </w:rPr>
                        </w:pPr>
                        <w:r>
                          <w:rPr>
                            <w:sz w:val="26"/>
                            <w:szCs w:val="26"/>
                            <w:lang w:val="vi-VN"/>
                          </w:rPr>
                          <w:t>D</w:t>
                        </w:r>
                      </w:p>
                    </w:txbxContent>
                  </v:textbox>
                </v:rect>
                <v:rect id="Rectangle 11" o:spid="_x0000_s1064" style="position:absolute;left:17830;top:14325;width:2693;height:28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" filled="f" stroked="f" strokeweight="2pt">
                  <v:textbox>
                    <w:txbxContent>
                      <w:p w14:paraId="6EFECB11" w14:textId="77777777" w:rsidR="00C24297" w:rsidRPr="00FA37E0" w:rsidRDefault="00C24297" w:rsidP="00C24297">
                        <w:pPr>
                          <w:jc w:val="center"/>
                          <w:rPr>
                            <w:sz w:val="26"/>
                            <w:szCs w:val="26"/>
                            <w:lang w:val="vi-VN"/>
                          </w:rPr>
                        </w:pPr>
                        <w:r>
                          <w:rPr>
                            <w:sz w:val="26"/>
                            <w:szCs w:val="26"/>
                            <w:lang w:val="vi-VN"/>
                          </w:rPr>
                          <w:t>C</w:t>
                        </w:r>
                      </w:p>
                    </w:txbxContent>
                  </v:textbox>
                </v:rect>
                <v:rect id="Rectangle 11" o:spid="_x0000_s1065" style="position:absolute;left:23469;top:101;width:2693;height:28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" filled="f" stroked="f" strokeweight="2pt">
                  <v:textbox>
                    <w:txbxContent>
                      <w:p w14:paraId="3FC12D55" w14:textId="77777777" w:rsidR="00C24297" w:rsidRPr="00FA37E0" w:rsidRDefault="00C24297" w:rsidP="00C24297">
                        <w:pPr>
                          <w:jc w:val="center"/>
                          <w:rPr>
                            <w:sz w:val="26"/>
                            <w:szCs w:val="26"/>
                            <w:lang w:val="vi-VN"/>
                          </w:rPr>
                        </w:pPr>
                        <w:r>
                          <w:rPr>
                            <w:sz w:val="26"/>
                            <w:szCs w:val="26"/>
                            <w:lang w:val="vi-VN"/>
                          </w:rPr>
                          <w:t>B</w:t>
                        </w:r>
                      </w:p>
                    </w:txbxContent>
                  </v:textbox>
                </v:rect>
                <w10:wrap anchorx="margin"/>
              </v:group>
            </w:pict>
          </mc:Fallback>
        </mc:AlternateContent>
      </w:r>
      <w:r w:rsidRPr="00F036FB">
        <w:rPr>
          <w:lang w:val="vi-VN"/>
        </w:rPr>
        <w:t>Kể tên các đoạn thẳng song song với nhau</w:t>
      </w:r>
    </w:p>
    <w:p w14:paraId="41A72B47" w14:textId="77777777" w:rsidR="00C24297" w:rsidRPr="00F036FB" w:rsidRDefault="00C24297" w:rsidP="00C24297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  <w:rPr>
          <w:lang w:val="vi-VN"/>
        </w:rPr>
      </w:pPr>
      <w:r w:rsidRPr="00F036FB">
        <w:rPr>
          <w:lang w:val="vi-VN"/>
        </w:rPr>
        <w:t>+ Đoạn thẳng AB song song với đoạn thẳng DC</w:t>
      </w:r>
    </w:p>
    <w:p w14:paraId="45340A33" w14:textId="77777777" w:rsidR="00C24297" w:rsidRPr="00F036FB" w:rsidRDefault="00C24297" w:rsidP="00C24297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  <w:rPr>
          <w:lang w:val="vi-VN"/>
        </w:rPr>
      </w:pPr>
      <w:r w:rsidRPr="00F036FB">
        <w:rPr>
          <w:lang w:val="vi-VN"/>
        </w:rPr>
        <w:t>+ Đoạn thẳng AD song song với đoạn thẳng BC</w:t>
      </w:r>
    </w:p>
    <w:p w14:paraId="78782456" w14:textId="77777777" w:rsidR="00C24297" w:rsidRPr="00F036FB" w:rsidRDefault="00C24297" w:rsidP="00C24297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  <w:rPr>
          <w:lang w:val="vi-VN"/>
        </w:rPr>
      </w:pPr>
      <w:r w:rsidRPr="00F036FB">
        <w:rPr>
          <w:lang w:val="vi-VN"/>
        </w:rPr>
        <w:t>Kể tên các đoạn thẳng vuông góc với nhau:</w:t>
      </w:r>
    </w:p>
    <w:p w14:paraId="3416E0F8" w14:textId="77777777" w:rsidR="00C24297" w:rsidRPr="00F036FB" w:rsidRDefault="00C24297" w:rsidP="00C24297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  <w:rPr>
          <w:lang w:val="vi-VN"/>
        </w:rPr>
      </w:pPr>
      <w:r w:rsidRPr="00F036FB">
        <w:rPr>
          <w:lang w:val="vi-VN"/>
        </w:rPr>
        <w:t>+ Đoạn thẳng AE vuông góc với đoạn thẳng AB</w:t>
      </w:r>
    </w:p>
    <w:p w14:paraId="6CC148F5" w14:textId="77777777" w:rsidR="00C24297" w:rsidRPr="00F036FB" w:rsidRDefault="00C24297" w:rsidP="00C24297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  <w:rPr>
          <w:lang w:val="vi-VN"/>
        </w:rPr>
      </w:pPr>
      <w:r w:rsidRPr="00F036FB">
        <w:rPr>
          <w:lang w:val="vi-VN"/>
        </w:rPr>
        <w:t>+ Đoạn thẳng AE vuông góc với đoạn thẳng DC</w:t>
      </w:r>
    </w:p>
    <w:p w14:paraId="5EF12BA4" w14:textId="3BFBB04C" w:rsidR="00C24297" w:rsidRPr="00F036FB" w:rsidRDefault="00C24297" w:rsidP="00C24297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  <w:rPr>
          <w:lang w:val="vi-VN"/>
        </w:rPr>
      </w:pPr>
    </w:p>
    <w:p w14:paraId="65242C7C" w14:textId="77777777" w:rsidR="00C24297" w:rsidRDefault="00C24297" w:rsidP="00C24297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</w:pPr>
      <w:r w:rsidRPr="00F036FB">
        <w:rPr>
          <w:b/>
          <w:bCs/>
        </w:rPr>
        <w:t xml:space="preserve">Bài </w:t>
      </w:r>
      <w:r>
        <w:rPr>
          <w:b/>
          <w:bCs/>
        </w:rPr>
        <w:t>9</w:t>
      </w:r>
      <w:r w:rsidRPr="00F036FB">
        <w:rPr>
          <w:b/>
          <w:bCs/>
        </w:rPr>
        <w:t>.</w:t>
      </w:r>
      <w:r w:rsidRPr="00F036FB">
        <w:rPr>
          <w:b/>
          <w:bCs/>
          <w:lang w:val="vi-VN"/>
        </w:rPr>
        <w:t xml:space="preserve"> </w:t>
      </w:r>
      <w:r w:rsidRPr="00F036FB">
        <w:rPr>
          <w:lang w:val="vi-VN"/>
        </w:rPr>
        <w:t>Đặt tính rồi tí</w:t>
      </w:r>
      <w:r>
        <w:t>nh:</w:t>
      </w:r>
    </w:p>
    <w:p w14:paraId="37CB7F31" w14:textId="77777777" w:rsidR="00C24297" w:rsidRPr="003012F2" w:rsidRDefault="00C24297" w:rsidP="00C24297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rPr>
          <w:sz w:val="26"/>
          <w:szCs w:val="26"/>
          <w:lang w:val="vi-VN"/>
        </w:rPr>
      </w:pPr>
      <w:r>
        <w:rPr>
          <w:sz w:val="26"/>
          <w:szCs w:val="26"/>
        </w:rPr>
        <w:lastRenderedPageBreak/>
        <w:t xml:space="preserve">  </w:t>
      </w:r>
      <w:r>
        <w:rPr>
          <w:sz w:val="26"/>
          <w:szCs w:val="26"/>
          <w:lang w:val="vi-VN"/>
        </w:rPr>
        <w:t>210 354 + 497 451</w:t>
      </w:r>
      <w:r>
        <w:rPr>
          <w:sz w:val="26"/>
          <w:szCs w:val="26"/>
        </w:rPr>
        <w:t xml:space="preserve">          </w:t>
      </w:r>
      <w:r>
        <w:rPr>
          <w:sz w:val="26"/>
          <w:szCs w:val="26"/>
          <w:lang w:val="vi-VN"/>
        </w:rPr>
        <w:t>321 045 - 68 001</w:t>
      </w:r>
      <w:r>
        <w:rPr>
          <w:sz w:val="26"/>
          <w:szCs w:val="26"/>
        </w:rPr>
        <w:t xml:space="preserve">              </w:t>
      </w:r>
      <w:r>
        <w:rPr>
          <w:sz w:val="26"/>
          <w:szCs w:val="26"/>
          <w:lang w:val="vi-VN"/>
        </w:rPr>
        <w:t>147 469</w:t>
      </w:r>
      <w:r w:rsidRPr="00E92B5E">
        <w:rPr>
          <w:sz w:val="26"/>
          <w:szCs w:val="26"/>
        </w:rPr>
        <w:t xml:space="preserve"> × </w:t>
      </w:r>
      <w:r>
        <w:rPr>
          <w:sz w:val="26"/>
          <w:szCs w:val="26"/>
          <w:lang w:val="vi-VN"/>
        </w:rPr>
        <w:t>2</w:t>
      </w:r>
      <w:r w:rsidRPr="00E92B5E">
        <w:rPr>
          <w:sz w:val="26"/>
          <w:szCs w:val="26"/>
        </w:rPr>
        <w:t>7</w:t>
      </w:r>
      <w:r>
        <w:rPr>
          <w:sz w:val="26"/>
          <w:szCs w:val="26"/>
        </w:rPr>
        <w:t xml:space="preserve">           </w:t>
      </w:r>
      <w:r>
        <w:rPr>
          <w:sz w:val="26"/>
          <w:szCs w:val="26"/>
          <w:lang w:val="vi-VN"/>
        </w:rPr>
        <w:t>156 234 : 45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32"/>
        <w:gridCol w:w="4333"/>
      </w:tblGrid>
      <w:tr w:rsidR="00101E7E" w:rsidRPr="00F036FB" w14:paraId="5377AAAE" w14:textId="77777777" w:rsidTr="00BF6361">
        <w:tc>
          <w:tcPr>
            <w:tcW w:w="4332" w:type="dxa"/>
          </w:tcPr>
          <w:p w14:paraId="2EDC9355" w14:textId="77777777" w:rsidR="00101E7E" w:rsidRDefault="00101E7E" w:rsidP="00BF6361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</w:pPr>
            <w:r w:rsidRPr="008B6113">
              <w:rPr>
                <w:position w:val="-56"/>
              </w:rPr>
              <w:object w:dxaOrig="1240" w:dyaOrig="1260" w14:anchorId="7CB161B0">
                <v:shape id="_x0000_i1032" type="#_x0000_t75" style="width:62.25pt;height:63pt" o:ole="">
                  <v:imagedata r:id="rId18" o:title=""/>
                </v:shape>
                <o:OLEObject Type="Embed" ProgID="Equation.DSMT4" ShapeID="_x0000_i1032" DrawAspect="Content" ObjectID="_1819373152" r:id="rId19"/>
              </w:object>
            </w:r>
          </w:p>
          <w:p w14:paraId="5F0CEFC8" w14:textId="77777777" w:rsidR="00101E7E" w:rsidRPr="00F036FB" w:rsidRDefault="00101E7E" w:rsidP="00BF6361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lang w:val="vi-VN"/>
              </w:rPr>
            </w:pPr>
          </w:p>
        </w:tc>
        <w:tc>
          <w:tcPr>
            <w:tcW w:w="4333" w:type="dxa"/>
          </w:tcPr>
          <w:p w14:paraId="0E57A593" w14:textId="77777777" w:rsidR="00101E7E" w:rsidRPr="00F036FB" w:rsidRDefault="00101E7E" w:rsidP="00BF6361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lang w:val="vi-VN"/>
              </w:rPr>
            </w:pPr>
            <w:r w:rsidRPr="008B6113">
              <w:rPr>
                <w:position w:val="-56"/>
              </w:rPr>
              <w:object w:dxaOrig="1200" w:dyaOrig="1260" w14:anchorId="3BFD8DA1">
                <v:shape id="_x0000_i1033" type="#_x0000_t75" style="width:60pt;height:63pt" o:ole="">
                  <v:imagedata r:id="rId20" o:title=""/>
                </v:shape>
                <o:OLEObject Type="Embed" ProgID="Equation.DSMT4" ShapeID="_x0000_i1033" DrawAspect="Content" ObjectID="_1819373153" r:id="rId21"/>
              </w:object>
            </w:r>
          </w:p>
        </w:tc>
      </w:tr>
      <w:tr w:rsidR="00101E7E" w:rsidRPr="00F036FB" w14:paraId="77795BBF" w14:textId="77777777" w:rsidTr="00BF6361">
        <w:tc>
          <w:tcPr>
            <w:tcW w:w="4332" w:type="dxa"/>
          </w:tcPr>
          <w:p w14:paraId="30DBAA7B" w14:textId="77777777" w:rsidR="00101E7E" w:rsidRPr="00F036FB" w:rsidRDefault="00101E7E" w:rsidP="00BF6361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lang w:val="vi-VN"/>
              </w:rPr>
            </w:pPr>
            <w:r w:rsidRPr="008B6113">
              <w:rPr>
                <w:position w:val="-100"/>
              </w:rPr>
              <w:object w:dxaOrig="1300" w:dyaOrig="2140" w14:anchorId="092F3A86">
                <v:shape id="_x0000_i1034" type="#_x0000_t75" style="width:64.5pt;height:108pt" o:ole="">
                  <v:imagedata r:id="rId22" o:title=""/>
                </v:shape>
                <o:OLEObject Type="Embed" ProgID="Equation.DSMT4" ShapeID="_x0000_i1034" DrawAspect="Content" ObjectID="_1819373154" r:id="rId23"/>
              </w:object>
            </w:r>
          </w:p>
        </w:tc>
        <w:tc>
          <w:tcPr>
            <w:tcW w:w="4333" w:type="dxa"/>
          </w:tcPr>
          <w:p w14:paraId="7627FF48" w14:textId="77777777" w:rsidR="00101E7E" w:rsidRPr="00F036FB" w:rsidRDefault="00101E7E" w:rsidP="00BF6361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both"/>
              <w:rPr>
                <w:lang w:val="vi-VN"/>
              </w:rPr>
            </w:pPr>
            <w:r w:rsidRPr="008B6113">
              <w:rPr>
                <w:position w:val="-100"/>
              </w:rPr>
              <w:object w:dxaOrig="1840" w:dyaOrig="2140" w14:anchorId="73E4E2C5">
                <v:shape id="_x0000_i1035" type="#_x0000_t75" style="width:92.25pt;height:108pt" o:ole="">
                  <v:imagedata r:id="rId24" o:title=""/>
                </v:shape>
                <o:OLEObject Type="Embed" ProgID="Equation.DSMT4" ShapeID="_x0000_i1035" DrawAspect="Content" ObjectID="_1819373155" r:id="rId25"/>
              </w:object>
            </w:r>
          </w:p>
        </w:tc>
      </w:tr>
    </w:tbl>
    <w:p w14:paraId="3D5C2879" w14:textId="20A8B389" w:rsidR="00C24297" w:rsidRPr="00F036FB" w:rsidRDefault="00C24297" w:rsidP="00C24297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  <w:rPr>
          <w:lang w:val="vi-VN"/>
        </w:rPr>
      </w:pPr>
      <w:r w:rsidRPr="00F036FB">
        <w:rPr>
          <w:b/>
          <w:bCs/>
        </w:rPr>
        <w:t xml:space="preserve">Bài </w:t>
      </w:r>
      <w:r>
        <w:rPr>
          <w:b/>
          <w:bCs/>
        </w:rPr>
        <w:t>10</w:t>
      </w:r>
      <w:r w:rsidRPr="00F036FB">
        <w:rPr>
          <w:b/>
          <w:bCs/>
        </w:rPr>
        <w:t>.</w:t>
      </w:r>
      <w:r w:rsidRPr="00F036FB">
        <w:rPr>
          <w:b/>
          <w:bCs/>
          <w:lang w:val="vi-VN"/>
        </w:rPr>
        <w:t xml:space="preserve"> </w:t>
      </w:r>
      <w:r w:rsidRPr="00F036FB">
        <w:rPr>
          <w:lang w:val="vi-VN"/>
        </w:rPr>
        <w:t xml:space="preserve">Một mảnh đất hình chữ nhật có </w:t>
      </w:r>
      <w:r w:rsidR="00101E7E">
        <w:t xml:space="preserve">nửa </w:t>
      </w:r>
      <w:r w:rsidRPr="00F036FB">
        <w:rPr>
          <w:lang w:val="vi-VN"/>
        </w:rPr>
        <w:t xml:space="preserve">chu vi bằng </w:t>
      </w:r>
      <w:r w:rsidR="00101E7E">
        <w:t>22</w:t>
      </w:r>
      <w:r w:rsidRPr="00F036FB">
        <w:rPr>
          <w:lang w:val="vi-VN"/>
        </w:rPr>
        <w:t xml:space="preserve"> m, chiều dài hơn chiều rộng 20 dm. Tính diện tích mảnh đất đó.</w:t>
      </w:r>
    </w:p>
    <w:p w14:paraId="138990FD" w14:textId="77777777" w:rsidR="00C24297" w:rsidRDefault="00C24297" w:rsidP="00C24297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center"/>
      </w:pPr>
      <w:r w:rsidRPr="00F036FB">
        <w:rPr>
          <w:lang w:val="vi-VN"/>
        </w:rPr>
        <w:t>Bài giải</w:t>
      </w:r>
    </w:p>
    <w:p w14:paraId="7A14E926" w14:textId="59C7305B" w:rsidR="00101E7E" w:rsidRPr="00101E7E" w:rsidRDefault="00101E7E" w:rsidP="00C24297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center"/>
      </w:pPr>
      <w:r>
        <w:t>Đổi 20 dm = 2 m</w:t>
      </w:r>
    </w:p>
    <w:p w14:paraId="55043EC5" w14:textId="77777777" w:rsidR="00101E7E" w:rsidRPr="00F036FB" w:rsidRDefault="00101E7E" w:rsidP="00101E7E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center"/>
        <w:rPr>
          <w:lang w:val="vi-VN"/>
        </w:rPr>
      </w:pPr>
      <w:r w:rsidRPr="00F036FB">
        <w:rPr>
          <w:lang w:val="vi-VN"/>
        </w:rPr>
        <w:t>Chiều dài của mảnh đất đó là:</w:t>
      </w:r>
    </w:p>
    <w:p w14:paraId="1EE8FCC9" w14:textId="77777777" w:rsidR="00101E7E" w:rsidRPr="00F036FB" w:rsidRDefault="00101E7E" w:rsidP="00101E7E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center"/>
        <w:rPr>
          <w:lang w:val="vi-VN"/>
        </w:rPr>
      </w:pPr>
      <w:r w:rsidRPr="00F036FB">
        <w:rPr>
          <w:lang w:val="vi-VN"/>
        </w:rPr>
        <w:t>(22 + 2) : 2 = 12 (m)</w:t>
      </w:r>
    </w:p>
    <w:p w14:paraId="6B36701A" w14:textId="77777777" w:rsidR="00101E7E" w:rsidRPr="00F036FB" w:rsidRDefault="00101E7E" w:rsidP="00101E7E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center"/>
        <w:rPr>
          <w:lang w:val="vi-VN"/>
        </w:rPr>
      </w:pPr>
      <w:r w:rsidRPr="00F036FB">
        <w:rPr>
          <w:lang w:val="vi-VN"/>
        </w:rPr>
        <w:t xml:space="preserve">Chiều rộng của mảnh đất đó là: </w:t>
      </w:r>
    </w:p>
    <w:p w14:paraId="2277816B" w14:textId="77777777" w:rsidR="00101E7E" w:rsidRPr="00F036FB" w:rsidRDefault="00101E7E" w:rsidP="00101E7E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center"/>
        <w:rPr>
          <w:lang w:val="vi-VN"/>
        </w:rPr>
      </w:pPr>
      <w:r w:rsidRPr="00F036FB">
        <w:rPr>
          <w:lang w:val="vi-VN"/>
        </w:rPr>
        <w:t>12 - 2 = 10 (m)</w:t>
      </w:r>
    </w:p>
    <w:p w14:paraId="5DACB5F8" w14:textId="77777777" w:rsidR="00101E7E" w:rsidRPr="00F036FB" w:rsidRDefault="00101E7E" w:rsidP="00101E7E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center"/>
        <w:rPr>
          <w:lang w:val="vi-VN"/>
        </w:rPr>
      </w:pPr>
      <w:r w:rsidRPr="00F036FB">
        <w:rPr>
          <w:lang w:val="vi-VN"/>
        </w:rPr>
        <w:t xml:space="preserve">Diện tích của mảnh đất đó là: </w:t>
      </w:r>
    </w:p>
    <w:p w14:paraId="45CDCB9A" w14:textId="77777777" w:rsidR="00101E7E" w:rsidRPr="00F036FB" w:rsidRDefault="00101E7E" w:rsidP="00101E7E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center"/>
        <w:rPr>
          <w:lang w:val="vi-VN"/>
        </w:rPr>
      </w:pPr>
      <w:r w:rsidRPr="00F036FB">
        <w:rPr>
          <w:lang w:val="vi-VN"/>
        </w:rPr>
        <w:t>12 × 10 = 120 (m</w:t>
      </w:r>
      <w:r w:rsidRPr="00F036FB">
        <w:rPr>
          <w:vertAlign w:val="superscript"/>
          <w:lang w:val="vi-VN"/>
        </w:rPr>
        <w:t>2</w:t>
      </w:r>
      <w:r w:rsidRPr="00F036FB">
        <w:rPr>
          <w:lang w:val="vi-VN"/>
        </w:rPr>
        <w:t>)</w:t>
      </w:r>
    </w:p>
    <w:p w14:paraId="0308AAFD" w14:textId="77777777" w:rsidR="00101E7E" w:rsidRPr="00F036FB" w:rsidRDefault="00101E7E" w:rsidP="00101E7E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center"/>
        <w:rPr>
          <w:lang w:val="vi-VN"/>
        </w:rPr>
      </w:pPr>
      <w:r w:rsidRPr="00F036FB">
        <w:rPr>
          <w:lang w:val="vi-VN"/>
        </w:rPr>
        <w:t>Đáp số: 120 m</w:t>
      </w:r>
      <w:r w:rsidRPr="00F036FB">
        <w:rPr>
          <w:vertAlign w:val="superscript"/>
          <w:lang w:val="vi-VN"/>
        </w:rPr>
        <w:t>2</w:t>
      </w:r>
    </w:p>
    <w:p w14:paraId="3683B1A2" w14:textId="7E946FCB" w:rsidR="00D75261" w:rsidRDefault="00D75261" w:rsidP="00C24297">
      <w:pPr>
        <w:tabs>
          <w:tab w:val="left" w:pos="170"/>
          <w:tab w:val="left" w:pos="2438"/>
          <w:tab w:val="left" w:pos="4763"/>
          <w:tab w:val="left" w:pos="7314"/>
        </w:tabs>
        <w:spacing w:line="360" w:lineRule="auto"/>
        <w:jc w:val="both"/>
      </w:pPr>
    </w:p>
    <w:sectPr w:rsidR="00D75261" w:rsidSect="00B72919">
      <w:pgSz w:w="12240" w:h="15840"/>
      <w:pgMar w:top="990" w:right="990" w:bottom="900" w:left="1440" w:header="720" w:footer="720" w:gutter="0"/>
      <w:pgBorders>
        <w:top w:val="flowersTiny" w:sz="14" w:space="1" w:color="auto"/>
        <w:left w:val="flowersTiny" w:sz="14" w:space="4" w:color="auto"/>
        <w:bottom w:val="flowersTiny" w:sz="14" w:space="1" w:color="auto"/>
        <w:right w:val="flowersTiny" w:sz="14" w:space="4" w:color="auto"/>
      </w:pgBorders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ahnschrift">
    <w:panose1 w:val="020B0502040204020203"/>
    <w:charset w:val="00"/>
    <w:family w:val="swiss"/>
    <w:pitch w:val="variable"/>
    <w:sig w:usb0="A00002C7" w:usb1="00000002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7FE55305"/>
    <w:multiLevelType w:val="hybridMultilevel"/>
    <w:tmpl w:val="0DD2867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8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9757A"/>
    <w:rsid w:val="0002523F"/>
    <w:rsid w:val="00037171"/>
    <w:rsid w:val="00046BBD"/>
    <w:rsid w:val="00055122"/>
    <w:rsid w:val="00060EF8"/>
    <w:rsid w:val="00062FC8"/>
    <w:rsid w:val="00095018"/>
    <w:rsid w:val="00100A06"/>
    <w:rsid w:val="00101E7E"/>
    <w:rsid w:val="00172809"/>
    <w:rsid w:val="001C13B4"/>
    <w:rsid w:val="001F0A17"/>
    <w:rsid w:val="001F0B9D"/>
    <w:rsid w:val="001F0ECF"/>
    <w:rsid w:val="00232227"/>
    <w:rsid w:val="00245B1F"/>
    <w:rsid w:val="00291200"/>
    <w:rsid w:val="002A585D"/>
    <w:rsid w:val="002B7622"/>
    <w:rsid w:val="002F1067"/>
    <w:rsid w:val="00301252"/>
    <w:rsid w:val="003075F1"/>
    <w:rsid w:val="00396DC2"/>
    <w:rsid w:val="003A5516"/>
    <w:rsid w:val="003D38FF"/>
    <w:rsid w:val="003E155F"/>
    <w:rsid w:val="00412451"/>
    <w:rsid w:val="0043103E"/>
    <w:rsid w:val="00441D2A"/>
    <w:rsid w:val="00483107"/>
    <w:rsid w:val="004C3AB3"/>
    <w:rsid w:val="004C7ECD"/>
    <w:rsid w:val="004D719E"/>
    <w:rsid w:val="00522914"/>
    <w:rsid w:val="00561931"/>
    <w:rsid w:val="00592205"/>
    <w:rsid w:val="005B04E3"/>
    <w:rsid w:val="005E0D56"/>
    <w:rsid w:val="0061599B"/>
    <w:rsid w:val="00621F00"/>
    <w:rsid w:val="00623443"/>
    <w:rsid w:val="006243D2"/>
    <w:rsid w:val="00663A2F"/>
    <w:rsid w:val="00670AF5"/>
    <w:rsid w:val="0068682C"/>
    <w:rsid w:val="006F4FD6"/>
    <w:rsid w:val="00730CBC"/>
    <w:rsid w:val="00756C3D"/>
    <w:rsid w:val="007576C4"/>
    <w:rsid w:val="00771007"/>
    <w:rsid w:val="007A1270"/>
    <w:rsid w:val="007A4308"/>
    <w:rsid w:val="0083750D"/>
    <w:rsid w:val="00853CE4"/>
    <w:rsid w:val="00860B3B"/>
    <w:rsid w:val="008D7044"/>
    <w:rsid w:val="00924ABD"/>
    <w:rsid w:val="009348ED"/>
    <w:rsid w:val="009466ED"/>
    <w:rsid w:val="009561EC"/>
    <w:rsid w:val="00971C7D"/>
    <w:rsid w:val="00986056"/>
    <w:rsid w:val="009B54FC"/>
    <w:rsid w:val="009F4C02"/>
    <w:rsid w:val="00A42411"/>
    <w:rsid w:val="00A57163"/>
    <w:rsid w:val="00A960B7"/>
    <w:rsid w:val="00AB611B"/>
    <w:rsid w:val="00AF5FAB"/>
    <w:rsid w:val="00B42C8F"/>
    <w:rsid w:val="00B56788"/>
    <w:rsid w:val="00B72919"/>
    <w:rsid w:val="00B84673"/>
    <w:rsid w:val="00BA60B8"/>
    <w:rsid w:val="00BE32D2"/>
    <w:rsid w:val="00BE3D35"/>
    <w:rsid w:val="00C223F5"/>
    <w:rsid w:val="00C23FCB"/>
    <w:rsid w:val="00C24297"/>
    <w:rsid w:val="00C84DFC"/>
    <w:rsid w:val="00CF0656"/>
    <w:rsid w:val="00CF34E3"/>
    <w:rsid w:val="00CF7CA9"/>
    <w:rsid w:val="00D10EE9"/>
    <w:rsid w:val="00D11BFF"/>
    <w:rsid w:val="00D20BAC"/>
    <w:rsid w:val="00D43BAB"/>
    <w:rsid w:val="00D45002"/>
    <w:rsid w:val="00D75261"/>
    <w:rsid w:val="00D83AA0"/>
    <w:rsid w:val="00D90DD3"/>
    <w:rsid w:val="00DC119F"/>
    <w:rsid w:val="00DF6145"/>
    <w:rsid w:val="00DF6C50"/>
    <w:rsid w:val="00DF6D71"/>
    <w:rsid w:val="00E03F5D"/>
    <w:rsid w:val="00EE2530"/>
    <w:rsid w:val="00F43CA4"/>
    <w:rsid w:val="00F6251C"/>
    <w:rsid w:val="00F9757A"/>
    <w:rsid w:val="00FD0FEE"/>
    <w:rsid w:val="00FF51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254D3804"/>
  <w15:docId w15:val="{F4A9A188-8891-48C0-B555-0249F0258C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8"/>
        <w:szCs w:val="24"/>
        <w:lang w:val="en-US" w:eastAsia="en-US" w:bidi="ar-SA"/>
      </w:rPr>
    </w:rPrDefault>
    <w:pPrDefault>
      <w:pPr>
        <w:spacing w:line="28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21F00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21F0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348E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48ED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5B04E3"/>
    <w:rPr>
      <w:color w:val="808080"/>
    </w:rPr>
  </w:style>
  <w:style w:type="character" w:styleId="Strong">
    <w:name w:val="Strong"/>
    <w:basedOn w:val="DefaultParagraphFont"/>
    <w:uiPriority w:val="22"/>
    <w:qFormat/>
    <w:rsid w:val="00924ABD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3</TotalTime>
  <Pages>4</Pages>
  <Words>709</Words>
  <Characters>4045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istrator</cp:lastModifiedBy>
  <cp:revision>30</cp:revision>
  <dcterms:created xsi:type="dcterms:W3CDTF">2023-07-08T01:51:00Z</dcterms:created>
  <dcterms:modified xsi:type="dcterms:W3CDTF">2025-09-14T23:39:00Z</dcterms:modified>
</cp:coreProperties>
</file>